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378AF" w:rsidRDefault="001378AF" w:rsidP="00452214">
      <w:pPr>
        <w:jc w:val="center"/>
        <w:rPr>
          <w:rFonts w:ascii="Times New Roman" w:hAnsi="Times New Roman" w:cs="Times New Roman"/>
          <w:b/>
          <w:sz w:val="32"/>
          <w:szCs w:val="32"/>
          <w:u w:val="single"/>
        </w:rPr>
      </w:pPr>
      <w:r>
        <w:rPr>
          <w:rFonts w:ascii="Times New Roman" w:hAnsi="Times New Roman" w:cs="Times New Roman"/>
          <w:b/>
          <w:sz w:val="32"/>
          <w:szCs w:val="32"/>
          <w:u w:val="single"/>
        </w:rPr>
        <w:t xml:space="preserve">Completely Randomized and Randomized Block Designs Examples – 2 </w:t>
      </w:r>
      <w:proofErr w:type="spellStart"/>
      <w:r>
        <w:rPr>
          <w:rFonts w:ascii="Times New Roman" w:hAnsi="Times New Roman" w:cs="Times New Roman"/>
          <w:b/>
          <w:sz w:val="32"/>
          <w:szCs w:val="32"/>
          <w:u w:val="single"/>
        </w:rPr>
        <w:t>Trts</w:t>
      </w:r>
      <w:proofErr w:type="spellEnd"/>
    </w:p>
    <w:p w:rsidR="00452214" w:rsidRDefault="00452214" w:rsidP="00452214">
      <w:pPr>
        <w:jc w:val="center"/>
        <w:rPr>
          <w:rFonts w:ascii="Times New Roman" w:hAnsi="Times New Roman" w:cs="Times New Roman"/>
          <w:b/>
          <w:sz w:val="32"/>
          <w:szCs w:val="32"/>
          <w:u w:val="single"/>
        </w:rPr>
      </w:pPr>
    </w:p>
    <w:p w:rsidR="001378AF" w:rsidRDefault="001378AF" w:rsidP="001378AF">
      <w:pPr>
        <w:rPr>
          <w:rFonts w:ascii="Times New Roman" w:hAnsi="Times New Roman" w:cs="Times New Roman"/>
          <w:b/>
          <w:sz w:val="28"/>
          <w:szCs w:val="28"/>
          <w:u w:val="single"/>
        </w:rPr>
      </w:pPr>
      <w:r>
        <w:rPr>
          <w:rFonts w:ascii="Times New Roman" w:hAnsi="Times New Roman" w:cs="Times New Roman"/>
          <w:b/>
          <w:sz w:val="28"/>
          <w:szCs w:val="28"/>
          <w:u w:val="single"/>
        </w:rPr>
        <w:t xml:space="preserve">Design 1: </w:t>
      </w:r>
      <w:r w:rsidRPr="001378AF">
        <w:rPr>
          <w:rFonts w:ascii="Times New Roman" w:hAnsi="Times New Roman" w:cs="Times New Roman"/>
          <w:b/>
          <w:sz w:val="28"/>
          <w:szCs w:val="28"/>
          <w:u w:val="single"/>
        </w:rPr>
        <w:t xml:space="preserve">Completely Randomized Design </w:t>
      </w:r>
    </w:p>
    <w:p w:rsidR="001378AF" w:rsidRPr="00125650" w:rsidRDefault="001378AF" w:rsidP="001378AF">
      <w:pPr>
        <w:rPr>
          <w:rFonts w:ascii="Times New Roman" w:hAnsi="Times New Roman" w:cs="Times New Roman"/>
          <w:b/>
          <w:sz w:val="26"/>
          <w:szCs w:val="26"/>
          <w:u w:val="single"/>
        </w:rPr>
      </w:pPr>
      <w:r w:rsidRPr="00125650">
        <w:rPr>
          <w:rFonts w:ascii="Times New Roman" w:hAnsi="Times New Roman" w:cs="Times New Roman"/>
          <w:b/>
          <w:sz w:val="26"/>
          <w:szCs w:val="26"/>
          <w:u w:val="single"/>
        </w:rPr>
        <w:t>Method 1: Independent Sa</w:t>
      </w:r>
      <w:r w:rsidR="00452214" w:rsidRPr="00125650">
        <w:rPr>
          <w:rFonts w:ascii="Times New Roman" w:hAnsi="Times New Roman" w:cs="Times New Roman"/>
          <w:b/>
          <w:sz w:val="26"/>
          <w:szCs w:val="26"/>
          <w:u w:val="single"/>
        </w:rPr>
        <w:t>mples t-test</w:t>
      </w:r>
    </w:p>
    <w:p w:rsidR="001378AF" w:rsidRPr="0033068C" w:rsidRDefault="0033068C" w:rsidP="001378AF">
      <w:pPr>
        <w:rPr>
          <w:rFonts w:ascii="Times New Roman" w:hAnsi="Times New Roman" w:cs="Times New Roman"/>
          <w:sz w:val="24"/>
          <w:szCs w:val="24"/>
        </w:rPr>
      </w:pPr>
      <w:r w:rsidRPr="0033068C">
        <w:rPr>
          <w:rFonts w:ascii="Times New Roman" w:hAnsi="Times New Roman" w:cs="Times New Roman"/>
          <w:position w:val="-64"/>
          <w:sz w:val="24"/>
          <w:szCs w:val="24"/>
        </w:rPr>
        <w:object w:dxaOrig="10719" w:dyaOrig="116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6.5pt;height:582pt" o:ole="">
            <v:imagedata r:id="rId5" o:title=""/>
          </v:shape>
          <o:OLEObject Type="Embed" ProgID="Equation.DSMT4" ShapeID="_x0000_i1025" DrawAspect="Content" ObjectID="_1703055020" r:id="rId6"/>
        </w:object>
      </w:r>
    </w:p>
    <w:p w:rsidR="0033068C" w:rsidRDefault="006E70C5" w:rsidP="001378AF">
      <w:pPr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EE5A3F">
        <w:rPr>
          <w:rFonts w:ascii="Times New Roman" w:hAnsi="Times New Roman" w:cs="Times New Roman"/>
          <w:position w:val="-180"/>
          <w:sz w:val="28"/>
          <w:szCs w:val="28"/>
        </w:rPr>
        <w:object w:dxaOrig="6960" w:dyaOrig="3720">
          <v:shape id="_x0000_i1026" type="#_x0000_t75" style="width:427.5pt;height:229pt" o:ole="">
            <v:imagedata r:id="rId7" o:title=""/>
          </v:shape>
          <o:OLEObject Type="Embed" ProgID="Equation.DSMT4" ShapeID="_x0000_i1026" DrawAspect="Content" ObjectID="_1703055021" r:id="rId8"/>
        </w:object>
      </w:r>
    </w:p>
    <w:p w:rsidR="0033068C" w:rsidRDefault="0033068C" w:rsidP="0033068C">
      <w:pPr>
        <w:rPr>
          <w:rFonts w:ascii="Times New Roman" w:hAnsi="Times New Roman" w:cs="Times New Roman"/>
          <w:sz w:val="28"/>
          <w:szCs w:val="28"/>
        </w:rPr>
      </w:pPr>
    </w:p>
    <w:p w:rsidR="00AC75D1" w:rsidRDefault="0033068C" w:rsidP="0033068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Example: </w:t>
      </w:r>
      <w:r>
        <w:rPr>
          <w:rFonts w:ascii="Times New Roman" w:hAnsi="Times New Roman" w:cs="Times New Roman"/>
          <w:sz w:val="24"/>
          <w:szCs w:val="24"/>
        </w:rPr>
        <w:t>Experiment was conducted to test effect of participation in meal preparation on caloric intake in children on subsequent meal.</w:t>
      </w:r>
      <w:r w:rsidR="003F05D1">
        <w:rPr>
          <w:rFonts w:ascii="Times New Roman" w:hAnsi="Times New Roman" w:cs="Times New Roman"/>
          <w:sz w:val="24"/>
          <w:szCs w:val="24"/>
        </w:rPr>
        <w:t xml:space="preserve"> </w:t>
      </w:r>
      <w:r w:rsidR="00CC7F6D">
        <w:rPr>
          <w:rFonts w:ascii="Times New Roman" w:hAnsi="Times New Roman" w:cs="Times New Roman"/>
          <w:sz w:val="24"/>
          <w:szCs w:val="24"/>
        </w:rPr>
        <w:t xml:space="preserve">A sample of 47 randomized so that 25 participated and 22 did not participate in meal preparation. Response was total calories consumed in subsequent meal. </w:t>
      </w:r>
      <w:r w:rsidR="003F05D1">
        <w:rPr>
          <w:rFonts w:ascii="Times New Roman" w:hAnsi="Times New Roman" w:cs="Times New Roman"/>
          <w:sz w:val="24"/>
          <w:szCs w:val="24"/>
        </w:rPr>
        <w:t>Treatm</w:t>
      </w:r>
      <w:r w:rsidR="00CC7F6D">
        <w:rPr>
          <w:rFonts w:ascii="Times New Roman" w:hAnsi="Times New Roman" w:cs="Times New Roman"/>
          <w:sz w:val="24"/>
          <w:szCs w:val="24"/>
        </w:rPr>
        <w:t>ent Conditions and summary data</w:t>
      </w:r>
      <w:r w:rsidR="000B6B66">
        <w:rPr>
          <w:rFonts w:ascii="Times New Roman" w:hAnsi="Times New Roman" w:cs="Times New Roman"/>
          <w:sz w:val="24"/>
          <w:szCs w:val="24"/>
        </w:rPr>
        <w:t xml:space="preserve"> (sample size, mean, </w:t>
      </w:r>
      <w:proofErr w:type="gramStart"/>
      <w:r w:rsidR="000B6B66">
        <w:rPr>
          <w:rFonts w:ascii="Times New Roman" w:hAnsi="Times New Roman" w:cs="Times New Roman"/>
          <w:sz w:val="24"/>
          <w:szCs w:val="24"/>
        </w:rPr>
        <w:t>standard</w:t>
      </w:r>
      <w:proofErr w:type="gramEnd"/>
      <w:r w:rsidR="000B6B66">
        <w:rPr>
          <w:rFonts w:ascii="Times New Roman" w:hAnsi="Times New Roman" w:cs="Times New Roman"/>
          <w:sz w:val="24"/>
          <w:szCs w:val="24"/>
        </w:rPr>
        <w:t xml:space="preserve"> deviation) are</w:t>
      </w:r>
      <w:r w:rsidR="00CC7F6D">
        <w:rPr>
          <w:rFonts w:ascii="Times New Roman" w:hAnsi="Times New Roman" w:cs="Times New Roman"/>
          <w:sz w:val="24"/>
          <w:szCs w:val="24"/>
        </w:rPr>
        <w:t xml:space="preserve"> given below.</w:t>
      </w:r>
    </w:p>
    <w:p w:rsidR="003F05D1" w:rsidRDefault="00125650" w:rsidP="0033068C">
      <w:pPr>
        <w:rPr>
          <w:rFonts w:ascii="Times New Roman" w:hAnsi="Times New Roman" w:cs="Times New Roman"/>
          <w:sz w:val="24"/>
          <w:szCs w:val="24"/>
        </w:rPr>
      </w:pPr>
      <w:r w:rsidRPr="00125650">
        <w:rPr>
          <w:rFonts w:ascii="Times New Roman" w:hAnsi="Times New Roman" w:cs="Times New Roman"/>
          <w:position w:val="-34"/>
          <w:sz w:val="24"/>
          <w:szCs w:val="24"/>
        </w:rPr>
        <w:object w:dxaOrig="6000" w:dyaOrig="800">
          <v:shape id="_x0000_i1027" type="#_x0000_t75" style="width:300pt;height:40pt" o:ole="">
            <v:imagedata r:id="rId9" o:title=""/>
          </v:shape>
          <o:OLEObject Type="Embed" ProgID="Equation.DSMT4" ShapeID="_x0000_i1027" DrawAspect="Content" ObjectID="_1703055022" r:id="rId10"/>
        </w:object>
      </w:r>
    </w:p>
    <w:p w:rsidR="00125650" w:rsidRDefault="000B6B66" w:rsidP="000B6B66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oes the assumption of equal population variances seem reasonable?</w:t>
      </w:r>
    </w:p>
    <w:p w:rsidR="000B6B66" w:rsidRDefault="000B6B66" w:rsidP="000B6B66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ompute the pooled (sample) variance s</w:t>
      </w:r>
      <w:r>
        <w:rPr>
          <w:rFonts w:ascii="Times New Roman" w:hAnsi="Times New Roman" w:cs="Times New Roman"/>
          <w:sz w:val="24"/>
          <w:szCs w:val="24"/>
          <w:vertAlign w:val="subscript"/>
        </w:rPr>
        <w:t>p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0B6B66" w:rsidRDefault="000B6B66" w:rsidP="000B6B66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onduct the test of H</w:t>
      </w:r>
      <w:r>
        <w:rPr>
          <w:rFonts w:ascii="Times New Roman" w:hAnsi="Times New Roman" w:cs="Times New Roman"/>
          <w:sz w:val="24"/>
          <w:szCs w:val="24"/>
          <w:vertAlign w:val="subscript"/>
        </w:rPr>
        <w:t>0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>
        <w:rPr>
          <w:rFonts w:ascii="Symbol" w:hAnsi="Symbol" w:cs="Times New Roman"/>
          <w:sz w:val="24"/>
          <w:szCs w:val="24"/>
        </w:rPr>
        <w:t></w:t>
      </w:r>
      <w:r>
        <w:rPr>
          <w:rFonts w:ascii="Symbol" w:hAnsi="Symbol" w:cs="Times New Roman"/>
          <w:sz w:val="24"/>
          <w:szCs w:val="24"/>
          <w:vertAlign w:val="subscript"/>
        </w:rPr>
        <w:t></w:t>
      </w:r>
      <w:r>
        <w:rPr>
          <w:rFonts w:ascii="Symbol" w:hAnsi="Symbol" w:cs="Times New Roman"/>
          <w:sz w:val="24"/>
          <w:szCs w:val="24"/>
        </w:rPr>
        <w:t></w:t>
      </w:r>
      <w:r>
        <w:rPr>
          <w:rFonts w:ascii="Symbol" w:hAnsi="Symbol" w:cs="Times New Roman"/>
          <w:sz w:val="24"/>
          <w:szCs w:val="24"/>
        </w:rPr>
        <w:t></w:t>
      </w:r>
      <w:r>
        <w:rPr>
          <w:rFonts w:ascii="Symbol" w:hAnsi="Symbol" w:cs="Times New Roman"/>
          <w:sz w:val="24"/>
          <w:szCs w:val="24"/>
        </w:rPr>
        <w:t></w:t>
      </w:r>
      <w:r>
        <w:rPr>
          <w:rFonts w:ascii="Symbol" w:hAnsi="Symbol" w:cs="Times New Roman"/>
          <w:sz w:val="24"/>
          <w:szCs w:val="24"/>
        </w:rPr>
        <w:t></w:t>
      </w:r>
      <w:r>
        <w:rPr>
          <w:rFonts w:ascii="Symbol" w:hAnsi="Symbol" w:cs="Times New Roman"/>
          <w:sz w:val="24"/>
          <w:szCs w:val="24"/>
          <w:vertAlign w:val="subscript"/>
        </w:rPr>
        <w:t></w:t>
      </w:r>
      <w:r>
        <w:rPr>
          <w:rFonts w:ascii="Symbol" w:hAnsi="Symbol" w:cs="Times New Roman"/>
          <w:sz w:val="24"/>
          <w:szCs w:val="24"/>
        </w:rPr>
        <w:t></w:t>
      </w:r>
      <w:r>
        <w:rPr>
          <w:rFonts w:ascii="Times New Roman" w:hAnsi="Times New Roman" w:cs="Times New Roman"/>
          <w:sz w:val="24"/>
          <w:szCs w:val="24"/>
        </w:rPr>
        <w:t>= 0  vs H</w:t>
      </w:r>
      <w:r>
        <w:rPr>
          <w:rFonts w:ascii="Times New Roman" w:hAnsi="Times New Roman" w:cs="Times New Roman"/>
          <w:sz w:val="24"/>
          <w:szCs w:val="24"/>
          <w:vertAlign w:val="subscript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>
        <w:rPr>
          <w:rFonts w:ascii="Symbol" w:hAnsi="Symbol" w:cs="Times New Roman"/>
          <w:sz w:val="24"/>
          <w:szCs w:val="24"/>
        </w:rPr>
        <w:t></w:t>
      </w:r>
      <w:r>
        <w:rPr>
          <w:rFonts w:ascii="Symbol" w:hAnsi="Symbol" w:cs="Times New Roman"/>
          <w:sz w:val="24"/>
          <w:szCs w:val="24"/>
          <w:vertAlign w:val="subscript"/>
        </w:rPr>
        <w:t></w:t>
      </w:r>
      <w:r>
        <w:rPr>
          <w:rFonts w:ascii="Symbol" w:hAnsi="Symbol" w:cs="Times New Roman"/>
          <w:sz w:val="24"/>
          <w:szCs w:val="24"/>
        </w:rPr>
        <w:t></w:t>
      </w:r>
      <w:r>
        <w:rPr>
          <w:rFonts w:ascii="Symbol" w:hAnsi="Symbol" w:cs="Times New Roman"/>
          <w:sz w:val="24"/>
          <w:szCs w:val="24"/>
        </w:rPr>
        <w:t></w:t>
      </w:r>
      <w:r>
        <w:rPr>
          <w:rFonts w:ascii="Symbol" w:hAnsi="Symbol" w:cs="Times New Roman"/>
          <w:sz w:val="24"/>
          <w:szCs w:val="24"/>
        </w:rPr>
        <w:t></w:t>
      </w:r>
      <w:r>
        <w:rPr>
          <w:rFonts w:ascii="Symbol" w:hAnsi="Symbol" w:cs="Times New Roman"/>
          <w:sz w:val="24"/>
          <w:szCs w:val="24"/>
        </w:rPr>
        <w:t></w:t>
      </w:r>
      <w:r>
        <w:rPr>
          <w:rFonts w:ascii="Symbol" w:hAnsi="Symbol" w:cs="Times New Roman"/>
          <w:sz w:val="24"/>
          <w:szCs w:val="24"/>
          <w:vertAlign w:val="subscript"/>
        </w:rPr>
        <w:t></w:t>
      </w:r>
      <w:r>
        <w:rPr>
          <w:rFonts w:ascii="Symbol" w:hAnsi="Symbol" w:cs="Times New Roman"/>
          <w:sz w:val="24"/>
          <w:szCs w:val="24"/>
        </w:rPr>
        <w:t></w:t>
      </w:r>
      <w:r>
        <w:rPr>
          <w:rFonts w:ascii="Times New Roman" w:hAnsi="Times New Roman" w:cs="Times New Roman"/>
          <w:sz w:val="24"/>
          <w:szCs w:val="24"/>
        </w:rPr>
        <w:t xml:space="preserve">≠ 0   at  </w:t>
      </w:r>
      <w:r>
        <w:rPr>
          <w:rFonts w:ascii="Symbol" w:hAnsi="Symbol" w:cs="Times New Roman"/>
          <w:sz w:val="24"/>
          <w:szCs w:val="24"/>
        </w:rPr>
        <w:t></w:t>
      </w:r>
      <w:r>
        <w:rPr>
          <w:rFonts w:ascii="Times New Roman" w:hAnsi="Times New Roman" w:cs="Times New Roman"/>
          <w:sz w:val="24"/>
          <w:szCs w:val="24"/>
        </w:rPr>
        <w:t xml:space="preserve"> = 0.05 significance level</w:t>
      </w:r>
    </w:p>
    <w:p w:rsidR="000B6B66" w:rsidRDefault="000B6B66" w:rsidP="000B6B66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Obtain a 95% Confidence Interval for  </w:t>
      </w:r>
      <w:r>
        <w:rPr>
          <w:rFonts w:ascii="Symbol" w:hAnsi="Symbol" w:cs="Times New Roman"/>
          <w:sz w:val="24"/>
          <w:szCs w:val="24"/>
        </w:rPr>
        <w:t></w:t>
      </w:r>
      <w:r>
        <w:rPr>
          <w:rFonts w:ascii="Symbol" w:hAnsi="Symbol" w:cs="Times New Roman"/>
          <w:sz w:val="24"/>
          <w:szCs w:val="24"/>
          <w:vertAlign w:val="subscript"/>
        </w:rPr>
        <w:t></w:t>
      </w:r>
      <w:r>
        <w:rPr>
          <w:rFonts w:ascii="Symbol" w:hAnsi="Symbol" w:cs="Times New Roman"/>
          <w:sz w:val="24"/>
          <w:szCs w:val="24"/>
        </w:rPr>
        <w:t></w:t>
      </w:r>
      <w:r>
        <w:rPr>
          <w:rFonts w:ascii="Symbol" w:hAnsi="Symbol" w:cs="Times New Roman"/>
          <w:sz w:val="24"/>
          <w:szCs w:val="24"/>
        </w:rPr>
        <w:t></w:t>
      </w:r>
      <w:r>
        <w:rPr>
          <w:rFonts w:ascii="Symbol" w:hAnsi="Symbol" w:cs="Times New Roman"/>
          <w:sz w:val="24"/>
          <w:szCs w:val="24"/>
        </w:rPr>
        <w:t></w:t>
      </w:r>
      <w:r>
        <w:rPr>
          <w:rFonts w:ascii="Symbol" w:hAnsi="Symbol" w:cs="Times New Roman"/>
          <w:sz w:val="24"/>
          <w:szCs w:val="24"/>
        </w:rPr>
        <w:t></w:t>
      </w:r>
      <w:r>
        <w:rPr>
          <w:rFonts w:ascii="Symbol" w:hAnsi="Symbol" w:cs="Times New Roman"/>
          <w:sz w:val="24"/>
          <w:szCs w:val="24"/>
          <w:vertAlign w:val="subscript"/>
        </w:rPr>
        <w:t></w:t>
      </w:r>
    </w:p>
    <w:p w:rsidR="000B6B66" w:rsidRDefault="000B6B66" w:rsidP="000B6B66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Using the R Program on the class website, conduct the test, and obtain the 95% Confidence Interval using both direct computations and the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t.tes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function. Confirm your calculations agree with the computer outputs.</w:t>
      </w:r>
    </w:p>
    <w:p w:rsidR="00AE77F8" w:rsidRDefault="000429AC" w:rsidP="00AE77F8">
      <w:pPr>
        <w:rPr>
          <w:rFonts w:ascii="Times New Roman" w:hAnsi="Times New Roman" w:cs="Times New Roman"/>
          <w:b/>
          <w:sz w:val="26"/>
          <w:szCs w:val="26"/>
          <w:u w:val="single"/>
        </w:rPr>
      </w:pPr>
      <w:r w:rsidRPr="00125650">
        <w:rPr>
          <w:rFonts w:ascii="Times New Roman" w:hAnsi="Times New Roman" w:cs="Times New Roman"/>
          <w:b/>
          <w:sz w:val="26"/>
          <w:szCs w:val="26"/>
          <w:u w:val="single"/>
        </w:rPr>
        <w:t xml:space="preserve">Method </w:t>
      </w:r>
      <w:r>
        <w:rPr>
          <w:rFonts w:ascii="Times New Roman" w:hAnsi="Times New Roman" w:cs="Times New Roman"/>
          <w:b/>
          <w:sz w:val="26"/>
          <w:szCs w:val="26"/>
          <w:u w:val="single"/>
        </w:rPr>
        <w:t>2</w:t>
      </w:r>
      <w:r w:rsidRPr="00125650">
        <w:rPr>
          <w:rFonts w:ascii="Times New Roman" w:hAnsi="Times New Roman" w:cs="Times New Roman"/>
          <w:b/>
          <w:sz w:val="26"/>
          <w:szCs w:val="26"/>
          <w:u w:val="single"/>
        </w:rPr>
        <w:t xml:space="preserve">: </w:t>
      </w:r>
      <w:r>
        <w:rPr>
          <w:rFonts w:ascii="Times New Roman" w:hAnsi="Times New Roman" w:cs="Times New Roman"/>
          <w:b/>
          <w:sz w:val="26"/>
          <w:szCs w:val="26"/>
          <w:u w:val="single"/>
        </w:rPr>
        <w:t>Linear Regression</w:t>
      </w:r>
    </w:p>
    <w:p w:rsidR="00254166" w:rsidRPr="00254166" w:rsidRDefault="00CC770A" w:rsidP="00AE77F8">
      <w:pPr>
        <w:rPr>
          <w:rFonts w:ascii="Times New Roman" w:hAnsi="Times New Roman" w:cs="Times New Roman"/>
          <w:sz w:val="24"/>
          <w:szCs w:val="24"/>
        </w:rPr>
      </w:pPr>
      <w:r w:rsidRPr="00ED3A98">
        <w:rPr>
          <w:rFonts w:ascii="Times New Roman" w:hAnsi="Times New Roman" w:cs="Times New Roman"/>
          <w:position w:val="-52"/>
          <w:sz w:val="24"/>
          <w:szCs w:val="24"/>
        </w:rPr>
        <w:object w:dxaOrig="10960" w:dyaOrig="1160">
          <v:shape id="_x0000_i1028" type="#_x0000_t75" style="width:548pt;height:58pt" o:ole="">
            <v:imagedata r:id="rId11" o:title=""/>
          </v:shape>
          <o:OLEObject Type="Embed" ProgID="Equation.DSMT4" ShapeID="_x0000_i1028" DrawAspect="Content" ObjectID="_1703055023" r:id="rId12"/>
        </w:object>
      </w:r>
    </w:p>
    <w:p w:rsidR="00AE77F8" w:rsidRDefault="007058D4" w:rsidP="007058D4">
      <w:pPr>
        <w:pStyle w:val="ListParagraph"/>
        <w:numPr>
          <w:ilvl w:val="0"/>
          <w:numId w:val="3"/>
        </w:numPr>
        <w:spacing w:before="2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Give the population means for treatments 1 and 2 in terms of  </w:t>
      </w:r>
      <w:r>
        <w:rPr>
          <w:rFonts w:ascii="Symbol" w:hAnsi="Symbol" w:cs="Times New Roman"/>
          <w:sz w:val="24"/>
          <w:szCs w:val="24"/>
        </w:rPr>
        <w:t></w:t>
      </w:r>
      <w:r>
        <w:rPr>
          <w:rFonts w:ascii="Symbol" w:hAnsi="Symbol" w:cs="Times New Roman"/>
          <w:sz w:val="24"/>
          <w:szCs w:val="24"/>
          <w:vertAlign w:val="subscript"/>
        </w:rPr>
        <w:t></w:t>
      </w:r>
      <w:r>
        <w:rPr>
          <w:rFonts w:ascii="Symbol" w:hAnsi="Symbol" w:cs="Times New Roman"/>
          <w:sz w:val="24"/>
          <w:szCs w:val="24"/>
        </w:rPr>
        <w:t></w:t>
      </w:r>
      <w:r>
        <w:rPr>
          <w:rFonts w:ascii="Symbol" w:hAnsi="Symbol" w:cs="Times New Roman"/>
          <w:sz w:val="24"/>
          <w:szCs w:val="24"/>
        </w:rPr>
        <w:t></w:t>
      </w:r>
      <w:r>
        <w:rPr>
          <w:rFonts w:ascii="Symbol" w:hAnsi="Symbol" w:cs="Times New Roman"/>
          <w:sz w:val="24"/>
          <w:szCs w:val="24"/>
        </w:rPr>
        <w:t></w:t>
      </w:r>
      <w:r>
        <w:rPr>
          <w:rFonts w:ascii="Symbol" w:hAnsi="Symbol" w:cs="Times New Roman"/>
          <w:sz w:val="24"/>
          <w:szCs w:val="24"/>
          <w:vertAlign w:val="subscript"/>
        </w:rPr>
        <w:t></w:t>
      </w:r>
      <w:r>
        <w:rPr>
          <w:rFonts w:ascii="Symbol" w:hAnsi="Symbol" w:cs="Times New Roman"/>
          <w:sz w:val="24"/>
          <w:szCs w:val="24"/>
        </w:rPr>
        <w:t></w:t>
      </w:r>
    </w:p>
    <w:p w:rsidR="007058D4" w:rsidRDefault="007058D4" w:rsidP="007058D4">
      <w:pPr>
        <w:pStyle w:val="ListParagraph"/>
        <w:numPr>
          <w:ilvl w:val="0"/>
          <w:numId w:val="3"/>
        </w:numPr>
        <w:spacing w:before="2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nterpret the parameters </w:t>
      </w:r>
      <w:r>
        <w:rPr>
          <w:rFonts w:ascii="Symbol" w:hAnsi="Symbol" w:cs="Times New Roman"/>
          <w:sz w:val="24"/>
          <w:szCs w:val="24"/>
        </w:rPr>
        <w:t></w:t>
      </w:r>
      <w:r>
        <w:rPr>
          <w:rFonts w:ascii="Symbol" w:hAnsi="Symbol" w:cs="Times New Roman"/>
          <w:sz w:val="24"/>
          <w:szCs w:val="24"/>
          <w:vertAlign w:val="subscript"/>
        </w:rPr>
        <w:t></w:t>
      </w:r>
      <w:r>
        <w:rPr>
          <w:rFonts w:ascii="Symbol" w:hAnsi="Symbol" w:cs="Times New Roman"/>
          <w:sz w:val="24"/>
          <w:szCs w:val="24"/>
        </w:rPr>
        <w:t></w:t>
      </w:r>
      <w:r>
        <w:rPr>
          <w:rFonts w:ascii="Symbol" w:hAnsi="Symbol" w:cs="Times New Roman"/>
          <w:sz w:val="24"/>
          <w:szCs w:val="24"/>
        </w:rPr>
        <w:t></w:t>
      </w:r>
      <w:r>
        <w:rPr>
          <w:rFonts w:ascii="Symbol" w:hAnsi="Symbol" w:cs="Times New Roman"/>
          <w:sz w:val="24"/>
          <w:szCs w:val="24"/>
        </w:rPr>
        <w:t></w:t>
      </w:r>
      <w:r>
        <w:rPr>
          <w:rFonts w:ascii="Symbol" w:hAnsi="Symbol" w:cs="Times New Roman"/>
          <w:sz w:val="24"/>
          <w:szCs w:val="24"/>
          <w:vertAlign w:val="subscript"/>
        </w:rPr>
        <w:t></w:t>
      </w:r>
      <w:r>
        <w:rPr>
          <w:rFonts w:ascii="Symbol" w:hAnsi="Symbol" w:cs="Times New Roman"/>
          <w:sz w:val="24"/>
          <w:szCs w:val="24"/>
        </w:rPr>
        <w:t></w:t>
      </w:r>
      <w:r>
        <w:rPr>
          <w:rFonts w:ascii="Symbol" w:hAnsi="Symbol" w:cs="Times New Roman"/>
          <w:sz w:val="24"/>
          <w:szCs w:val="24"/>
        </w:rPr>
        <w:t></w:t>
      </w:r>
      <w:r>
        <w:rPr>
          <w:rFonts w:ascii="Symbol" w:hAnsi="Symbol" w:cs="Times New Roman"/>
          <w:sz w:val="24"/>
          <w:szCs w:val="24"/>
        </w:rPr>
        <w:t></w:t>
      </w:r>
      <w:r>
        <w:rPr>
          <w:rFonts w:ascii="Symbol" w:hAnsi="Symbol" w:cs="Times New Roman"/>
          <w:sz w:val="24"/>
          <w:szCs w:val="24"/>
          <w:vertAlign w:val="subscript"/>
        </w:rPr>
        <w:t></w:t>
      </w:r>
      <w:r>
        <w:rPr>
          <w:rFonts w:ascii="Symbol" w:hAnsi="Symbol" w:cs="Times New Roman"/>
          <w:sz w:val="24"/>
          <w:szCs w:val="24"/>
        </w:rPr>
        <w:t></w:t>
      </w:r>
      <w:r>
        <w:rPr>
          <w:rFonts w:ascii="Symbol" w:hAnsi="Symbol" w:cs="Times New Roman"/>
          <w:sz w:val="24"/>
          <w:szCs w:val="24"/>
        </w:rPr>
        <w:t></w:t>
      </w:r>
      <w:r>
        <w:rPr>
          <w:rFonts w:ascii="Symbol" w:hAnsi="Symbol" w:cs="Times New Roman"/>
          <w:sz w:val="24"/>
          <w:szCs w:val="24"/>
        </w:rPr>
        <w:t></w:t>
      </w:r>
      <w:r>
        <w:rPr>
          <w:rFonts w:ascii="Symbol" w:hAnsi="Symbol" w:cs="Times New Roman"/>
          <w:sz w:val="24"/>
          <w:szCs w:val="24"/>
        </w:rPr>
        <w:t></w:t>
      </w:r>
      <w:r>
        <w:rPr>
          <w:rFonts w:ascii="Symbol" w:hAnsi="Symbol" w:cs="Times New Roman"/>
          <w:sz w:val="24"/>
          <w:szCs w:val="24"/>
          <w:vertAlign w:val="subscript"/>
        </w:rPr>
        <w:t></w:t>
      </w:r>
      <w:r>
        <w:rPr>
          <w:rFonts w:ascii="Symbol" w:hAnsi="Symbol" w:cs="Times New Roman"/>
          <w:sz w:val="24"/>
          <w:szCs w:val="24"/>
        </w:rPr>
        <w:t></w:t>
      </w:r>
      <w:r>
        <w:rPr>
          <w:rFonts w:ascii="Times New Roman" w:hAnsi="Times New Roman" w:cs="Times New Roman"/>
          <w:sz w:val="24"/>
          <w:szCs w:val="24"/>
        </w:rPr>
        <w:t xml:space="preserve"> in terms of  </w:t>
      </w:r>
      <w:r>
        <w:rPr>
          <w:rFonts w:ascii="Symbol" w:hAnsi="Symbol" w:cs="Times New Roman"/>
          <w:sz w:val="24"/>
          <w:szCs w:val="24"/>
        </w:rPr>
        <w:t></w:t>
      </w:r>
      <w:r>
        <w:rPr>
          <w:rFonts w:ascii="Symbol" w:hAnsi="Symbol" w:cs="Times New Roman"/>
          <w:sz w:val="24"/>
          <w:szCs w:val="24"/>
          <w:vertAlign w:val="subscript"/>
        </w:rPr>
        <w:t></w:t>
      </w:r>
      <w:r>
        <w:rPr>
          <w:rFonts w:ascii="Symbol" w:hAnsi="Symbol" w:cs="Times New Roman"/>
          <w:sz w:val="24"/>
          <w:szCs w:val="24"/>
        </w:rPr>
        <w:t></w:t>
      </w:r>
      <w:r>
        <w:rPr>
          <w:rFonts w:ascii="Symbol" w:hAnsi="Symbol" w:cs="Times New Roman"/>
          <w:sz w:val="24"/>
          <w:szCs w:val="24"/>
        </w:rPr>
        <w:t></w:t>
      </w:r>
      <w:r>
        <w:rPr>
          <w:rFonts w:ascii="Symbol" w:hAnsi="Symbol" w:cs="Times New Roman"/>
          <w:sz w:val="24"/>
          <w:szCs w:val="24"/>
        </w:rPr>
        <w:t></w:t>
      </w:r>
      <w:r>
        <w:rPr>
          <w:rFonts w:ascii="Symbol" w:hAnsi="Symbol" w:cs="Times New Roman"/>
          <w:sz w:val="24"/>
          <w:szCs w:val="24"/>
          <w:vertAlign w:val="subscript"/>
        </w:rPr>
        <w:t></w:t>
      </w:r>
    </w:p>
    <w:p w:rsidR="002B0C21" w:rsidRDefault="007058D4" w:rsidP="007058D4">
      <w:pPr>
        <w:pStyle w:val="ListParagraph"/>
        <w:numPr>
          <w:ilvl w:val="0"/>
          <w:numId w:val="3"/>
        </w:numPr>
        <w:spacing w:before="2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Using the R program on the class website</w:t>
      </w:r>
      <w:r w:rsidR="00C743AC">
        <w:rPr>
          <w:rFonts w:ascii="Times New Roman" w:hAnsi="Times New Roman" w:cs="Times New Roman"/>
          <w:sz w:val="24"/>
          <w:szCs w:val="24"/>
        </w:rPr>
        <w:t>, use the regression approach to test</w:t>
      </w:r>
      <w:r w:rsidR="002B0C21">
        <w:rPr>
          <w:rFonts w:ascii="Times New Roman" w:hAnsi="Times New Roman" w:cs="Times New Roman"/>
          <w:sz w:val="24"/>
          <w:szCs w:val="24"/>
        </w:rPr>
        <w:t>:</w:t>
      </w:r>
      <w:r w:rsidR="00C743A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058D4" w:rsidRDefault="002B0C21" w:rsidP="002B0C21">
      <w:pPr>
        <w:pStyle w:val="ListParagraph"/>
        <w:spacing w:before="2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</w:t>
      </w:r>
      <w:r w:rsidR="00C743AC">
        <w:rPr>
          <w:rFonts w:ascii="Times New Roman" w:hAnsi="Times New Roman" w:cs="Times New Roman"/>
          <w:sz w:val="24"/>
          <w:szCs w:val="24"/>
        </w:rPr>
        <w:t>H</w:t>
      </w:r>
      <w:r w:rsidR="00C743AC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="00C743AC">
        <w:rPr>
          <w:rFonts w:ascii="Times New Roman" w:hAnsi="Times New Roman" w:cs="Times New Roman"/>
          <w:sz w:val="24"/>
          <w:szCs w:val="24"/>
        </w:rPr>
        <w:t xml:space="preserve">: </w:t>
      </w:r>
      <w:r w:rsidR="00C743AC">
        <w:rPr>
          <w:rFonts w:ascii="Symbol" w:hAnsi="Symbol" w:cs="Times New Roman"/>
          <w:sz w:val="24"/>
          <w:szCs w:val="24"/>
        </w:rPr>
        <w:t></w:t>
      </w:r>
      <w:r w:rsidR="00C743AC">
        <w:rPr>
          <w:rFonts w:ascii="Symbol" w:hAnsi="Symbol" w:cs="Times New Roman"/>
          <w:sz w:val="24"/>
          <w:szCs w:val="24"/>
          <w:vertAlign w:val="subscript"/>
        </w:rPr>
        <w:t></w:t>
      </w:r>
      <w:r w:rsidR="00C743AC">
        <w:rPr>
          <w:rFonts w:ascii="Symbol" w:hAnsi="Symbol" w:cs="Times New Roman"/>
          <w:sz w:val="24"/>
          <w:szCs w:val="24"/>
        </w:rPr>
        <w:t></w:t>
      </w:r>
      <w:r w:rsidR="00C743AC">
        <w:rPr>
          <w:rFonts w:ascii="Symbol" w:hAnsi="Symbol" w:cs="Times New Roman"/>
          <w:sz w:val="24"/>
          <w:szCs w:val="24"/>
        </w:rPr>
        <w:t></w:t>
      </w:r>
      <w:r w:rsidR="00C743AC">
        <w:rPr>
          <w:rFonts w:ascii="Symbol" w:hAnsi="Symbol" w:cs="Times New Roman"/>
          <w:sz w:val="24"/>
          <w:szCs w:val="24"/>
        </w:rPr>
        <w:t></w:t>
      </w:r>
      <w:r w:rsidR="00C743AC">
        <w:rPr>
          <w:rFonts w:ascii="Symbol" w:hAnsi="Symbol" w:cs="Times New Roman"/>
          <w:sz w:val="24"/>
          <w:szCs w:val="24"/>
        </w:rPr>
        <w:t></w:t>
      </w:r>
      <w:r w:rsidR="00C743AC">
        <w:rPr>
          <w:rFonts w:ascii="Symbol" w:hAnsi="Symbol" w:cs="Times New Roman"/>
          <w:sz w:val="24"/>
          <w:szCs w:val="24"/>
          <w:vertAlign w:val="subscript"/>
        </w:rPr>
        <w:t></w:t>
      </w:r>
      <w:r w:rsidR="00C743AC">
        <w:rPr>
          <w:rFonts w:ascii="Symbol" w:hAnsi="Symbol" w:cs="Times New Roman"/>
          <w:sz w:val="24"/>
          <w:szCs w:val="24"/>
        </w:rPr>
        <w:t></w:t>
      </w:r>
      <w:r w:rsidR="00C743AC">
        <w:rPr>
          <w:rFonts w:ascii="Times New Roman" w:hAnsi="Times New Roman" w:cs="Times New Roman"/>
          <w:sz w:val="24"/>
          <w:szCs w:val="24"/>
        </w:rPr>
        <w:t xml:space="preserve">= </w:t>
      </w:r>
      <w:proofErr w:type="gramStart"/>
      <w:r w:rsidR="00C743AC">
        <w:rPr>
          <w:rFonts w:ascii="Times New Roman" w:hAnsi="Times New Roman" w:cs="Times New Roman"/>
          <w:sz w:val="24"/>
          <w:szCs w:val="24"/>
        </w:rPr>
        <w:t>0  vs</w:t>
      </w:r>
      <w:proofErr w:type="gramEnd"/>
      <w:r w:rsidR="00C743AC">
        <w:rPr>
          <w:rFonts w:ascii="Times New Roman" w:hAnsi="Times New Roman" w:cs="Times New Roman"/>
          <w:sz w:val="24"/>
          <w:szCs w:val="24"/>
        </w:rPr>
        <w:t xml:space="preserve"> H</w:t>
      </w:r>
      <w:r w:rsidR="00C743AC">
        <w:rPr>
          <w:rFonts w:ascii="Times New Roman" w:hAnsi="Times New Roman" w:cs="Times New Roman"/>
          <w:sz w:val="24"/>
          <w:szCs w:val="24"/>
          <w:vertAlign w:val="subscript"/>
        </w:rPr>
        <w:t>A</w:t>
      </w:r>
      <w:r w:rsidR="00C743AC">
        <w:rPr>
          <w:rFonts w:ascii="Times New Roman" w:hAnsi="Times New Roman" w:cs="Times New Roman"/>
          <w:sz w:val="24"/>
          <w:szCs w:val="24"/>
        </w:rPr>
        <w:t xml:space="preserve">: </w:t>
      </w:r>
      <w:r w:rsidR="00C743AC">
        <w:rPr>
          <w:rFonts w:ascii="Symbol" w:hAnsi="Symbol" w:cs="Times New Roman"/>
          <w:sz w:val="24"/>
          <w:szCs w:val="24"/>
        </w:rPr>
        <w:t></w:t>
      </w:r>
      <w:r w:rsidR="00C743AC">
        <w:rPr>
          <w:rFonts w:ascii="Symbol" w:hAnsi="Symbol" w:cs="Times New Roman"/>
          <w:sz w:val="24"/>
          <w:szCs w:val="24"/>
          <w:vertAlign w:val="subscript"/>
        </w:rPr>
        <w:t></w:t>
      </w:r>
      <w:r w:rsidR="00C743AC">
        <w:rPr>
          <w:rFonts w:ascii="Symbol" w:hAnsi="Symbol" w:cs="Times New Roman"/>
          <w:sz w:val="24"/>
          <w:szCs w:val="24"/>
        </w:rPr>
        <w:t></w:t>
      </w:r>
      <w:r w:rsidR="00C743AC">
        <w:rPr>
          <w:rFonts w:ascii="Symbol" w:hAnsi="Symbol" w:cs="Times New Roman"/>
          <w:sz w:val="24"/>
          <w:szCs w:val="24"/>
        </w:rPr>
        <w:t></w:t>
      </w:r>
      <w:r w:rsidR="00C743AC">
        <w:rPr>
          <w:rFonts w:ascii="Symbol" w:hAnsi="Symbol" w:cs="Times New Roman"/>
          <w:sz w:val="24"/>
          <w:szCs w:val="24"/>
        </w:rPr>
        <w:t></w:t>
      </w:r>
      <w:r w:rsidR="00C743AC">
        <w:rPr>
          <w:rFonts w:ascii="Symbol" w:hAnsi="Symbol" w:cs="Times New Roman"/>
          <w:sz w:val="24"/>
          <w:szCs w:val="24"/>
        </w:rPr>
        <w:t></w:t>
      </w:r>
      <w:r w:rsidR="00C743AC">
        <w:rPr>
          <w:rFonts w:ascii="Symbol" w:hAnsi="Symbol" w:cs="Times New Roman"/>
          <w:sz w:val="24"/>
          <w:szCs w:val="24"/>
          <w:vertAlign w:val="subscript"/>
        </w:rPr>
        <w:t></w:t>
      </w:r>
      <w:r w:rsidR="00C743AC">
        <w:rPr>
          <w:rFonts w:ascii="Symbol" w:hAnsi="Symbol" w:cs="Times New Roman"/>
          <w:sz w:val="24"/>
          <w:szCs w:val="24"/>
        </w:rPr>
        <w:t></w:t>
      </w:r>
      <w:r w:rsidR="00C743AC">
        <w:rPr>
          <w:rFonts w:ascii="Times New Roman" w:hAnsi="Times New Roman" w:cs="Times New Roman"/>
          <w:sz w:val="24"/>
          <w:szCs w:val="24"/>
        </w:rPr>
        <w:t xml:space="preserve">≠ 0 and obtain a 95% Confidence Interval for  </w:t>
      </w:r>
      <w:r w:rsidR="00C743AC">
        <w:rPr>
          <w:rFonts w:ascii="Symbol" w:hAnsi="Symbol" w:cs="Times New Roman"/>
          <w:sz w:val="24"/>
          <w:szCs w:val="24"/>
        </w:rPr>
        <w:t></w:t>
      </w:r>
      <w:r w:rsidR="00C743AC">
        <w:rPr>
          <w:rFonts w:ascii="Symbol" w:hAnsi="Symbol" w:cs="Times New Roman"/>
          <w:sz w:val="24"/>
          <w:szCs w:val="24"/>
          <w:vertAlign w:val="subscript"/>
        </w:rPr>
        <w:t></w:t>
      </w:r>
      <w:r w:rsidR="00C743AC">
        <w:rPr>
          <w:rFonts w:ascii="Symbol" w:hAnsi="Symbol" w:cs="Times New Roman"/>
          <w:sz w:val="24"/>
          <w:szCs w:val="24"/>
        </w:rPr>
        <w:t></w:t>
      </w:r>
      <w:r w:rsidR="00C743AC">
        <w:rPr>
          <w:rFonts w:ascii="Symbol" w:hAnsi="Symbol" w:cs="Times New Roman"/>
          <w:sz w:val="24"/>
          <w:szCs w:val="24"/>
        </w:rPr>
        <w:t></w:t>
      </w:r>
      <w:r w:rsidR="00C743AC">
        <w:rPr>
          <w:rFonts w:ascii="Symbol" w:hAnsi="Symbol" w:cs="Times New Roman"/>
          <w:sz w:val="24"/>
          <w:szCs w:val="24"/>
        </w:rPr>
        <w:t></w:t>
      </w:r>
      <w:r w:rsidR="00C743AC">
        <w:rPr>
          <w:rFonts w:ascii="Symbol" w:hAnsi="Symbol" w:cs="Times New Roman"/>
          <w:sz w:val="24"/>
          <w:szCs w:val="24"/>
        </w:rPr>
        <w:t></w:t>
      </w:r>
      <w:r w:rsidR="00C743AC">
        <w:rPr>
          <w:rFonts w:ascii="Symbol" w:hAnsi="Symbol" w:cs="Times New Roman"/>
          <w:sz w:val="24"/>
          <w:szCs w:val="24"/>
          <w:vertAlign w:val="subscript"/>
        </w:rPr>
        <w:t></w:t>
      </w:r>
    </w:p>
    <w:p w:rsidR="00C743AC" w:rsidRDefault="00C743AC" w:rsidP="00C743AC">
      <w:pPr>
        <w:spacing w:before="240"/>
        <w:rPr>
          <w:rFonts w:ascii="Times New Roman" w:hAnsi="Times New Roman" w:cs="Times New Roman"/>
          <w:sz w:val="24"/>
          <w:szCs w:val="24"/>
        </w:rPr>
      </w:pPr>
    </w:p>
    <w:p w:rsidR="00E4535B" w:rsidRDefault="00E4535B" w:rsidP="00E4535B">
      <w:pPr>
        <w:rPr>
          <w:rFonts w:ascii="Times New Roman" w:hAnsi="Times New Roman" w:cs="Times New Roman"/>
          <w:b/>
          <w:sz w:val="28"/>
          <w:szCs w:val="28"/>
          <w:u w:val="single"/>
        </w:rPr>
      </w:pPr>
      <w:r>
        <w:rPr>
          <w:rFonts w:ascii="Times New Roman" w:hAnsi="Times New Roman" w:cs="Times New Roman"/>
          <w:b/>
          <w:sz w:val="28"/>
          <w:szCs w:val="28"/>
          <w:u w:val="single"/>
        </w:rPr>
        <w:lastRenderedPageBreak/>
        <w:t xml:space="preserve">Design 2: </w:t>
      </w:r>
      <w:r w:rsidRPr="001378AF">
        <w:rPr>
          <w:rFonts w:ascii="Times New Roman" w:hAnsi="Times New Roman" w:cs="Times New Roman"/>
          <w:b/>
          <w:sz w:val="28"/>
          <w:szCs w:val="28"/>
          <w:u w:val="single"/>
        </w:rPr>
        <w:t xml:space="preserve">Randomized </w:t>
      </w:r>
      <w:r>
        <w:rPr>
          <w:rFonts w:ascii="Times New Roman" w:hAnsi="Times New Roman" w:cs="Times New Roman"/>
          <w:b/>
          <w:sz w:val="28"/>
          <w:szCs w:val="28"/>
          <w:u w:val="single"/>
        </w:rPr>
        <w:t>Complete Block</w:t>
      </w:r>
      <w:r w:rsidR="00EF6A93">
        <w:rPr>
          <w:rFonts w:ascii="Times New Roman" w:hAnsi="Times New Roman" w:cs="Times New Roman"/>
          <w:b/>
          <w:sz w:val="28"/>
          <w:szCs w:val="28"/>
          <w:u w:val="single"/>
        </w:rPr>
        <w:t xml:space="preserve"> </w:t>
      </w:r>
      <w:r w:rsidRPr="001378AF">
        <w:rPr>
          <w:rFonts w:ascii="Times New Roman" w:hAnsi="Times New Roman" w:cs="Times New Roman"/>
          <w:b/>
          <w:sz w:val="28"/>
          <w:szCs w:val="28"/>
          <w:u w:val="single"/>
        </w:rPr>
        <w:t xml:space="preserve">Design </w:t>
      </w:r>
    </w:p>
    <w:p w:rsidR="00C743AC" w:rsidRDefault="00E4535B" w:rsidP="00E4535B">
      <w:pPr>
        <w:spacing w:before="240"/>
        <w:rPr>
          <w:rFonts w:ascii="Times New Roman" w:hAnsi="Times New Roman" w:cs="Times New Roman"/>
          <w:b/>
          <w:sz w:val="26"/>
          <w:szCs w:val="26"/>
          <w:u w:val="single"/>
        </w:rPr>
      </w:pPr>
      <w:r w:rsidRPr="00125650">
        <w:rPr>
          <w:rFonts w:ascii="Times New Roman" w:hAnsi="Times New Roman" w:cs="Times New Roman"/>
          <w:b/>
          <w:sz w:val="26"/>
          <w:szCs w:val="26"/>
          <w:u w:val="single"/>
        </w:rPr>
        <w:t xml:space="preserve">Method 1: </w:t>
      </w:r>
      <w:r>
        <w:rPr>
          <w:rFonts w:ascii="Times New Roman" w:hAnsi="Times New Roman" w:cs="Times New Roman"/>
          <w:b/>
          <w:sz w:val="26"/>
          <w:szCs w:val="26"/>
          <w:u w:val="single"/>
        </w:rPr>
        <w:t>Paired</w:t>
      </w:r>
      <w:r w:rsidRPr="00125650">
        <w:rPr>
          <w:rFonts w:ascii="Times New Roman" w:hAnsi="Times New Roman" w:cs="Times New Roman"/>
          <w:b/>
          <w:sz w:val="26"/>
          <w:szCs w:val="26"/>
          <w:u w:val="single"/>
        </w:rPr>
        <w:t xml:space="preserve"> t-test</w:t>
      </w:r>
    </w:p>
    <w:p w:rsidR="00E4535B" w:rsidRPr="00E4535B" w:rsidRDefault="00E4535B" w:rsidP="00E4535B">
      <w:pPr>
        <w:spacing w:before="240"/>
        <w:rPr>
          <w:rFonts w:ascii="Times New Roman" w:hAnsi="Times New Roman" w:cs="Times New Roman"/>
          <w:sz w:val="24"/>
          <w:szCs w:val="24"/>
        </w:rPr>
      </w:pPr>
    </w:p>
    <w:bookmarkStart w:id="0" w:name="_GoBack"/>
    <w:p w:rsidR="00AE77F8" w:rsidRPr="00AE77F8" w:rsidRDefault="007B6345" w:rsidP="00AE77F8">
      <w:pPr>
        <w:rPr>
          <w:rFonts w:ascii="Times New Roman" w:hAnsi="Times New Roman" w:cs="Times New Roman"/>
          <w:sz w:val="24"/>
          <w:szCs w:val="24"/>
        </w:rPr>
      </w:pPr>
      <w:r w:rsidRPr="003D59F3">
        <w:rPr>
          <w:rFonts w:ascii="Times New Roman" w:hAnsi="Times New Roman" w:cs="Times New Roman"/>
          <w:position w:val="-38"/>
          <w:sz w:val="24"/>
          <w:szCs w:val="24"/>
        </w:rPr>
        <w:object w:dxaOrig="11439" w:dyaOrig="11340">
          <v:shape id="_x0000_i1033" type="#_x0000_t75" style="width:557pt;height:567pt" o:ole="">
            <v:imagedata r:id="rId13" o:title=""/>
          </v:shape>
          <o:OLEObject Type="Embed" ProgID="Equation.DSMT4" ShapeID="_x0000_i1033" DrawAspect="Content" ObjectID="_1703055024" r:id="rId14"/>
        </w:object>
      </w:r>
      <w:bookmarkEnd w:id="0"/>
    </w:p>
    <w:p w:rsidR="000B6B66" w:rsidRDefault="000B6B66" w:rsidP="000B6B66">
      <w:pPr>
        <w:rPr>
          <w:rFonts w:ascii="Times New Roman" w:hAnsi="Times New Roman" w:cs="Times New Roman"/>
          <w:sz w:val="24"/>
          <w:szCs w:val="24"/>
        </w:rPr>
      </w:pPr>
    </w:p>
    <w:p w:rsidR="00EF6A93" w:rsidRDefault="00EF6A93" w:rsidP="000B6B66">
      <w:pPr>
        <w:rPr>
          <w:rFonts w:ascii="Times New Roman" w:hAnsi="Times New Roman" w:cs="Times New Roman"/>
          <w:sz w:val="24"/>
          <w:szCs w:val="24"/>
        </w:rPr>
      </w:pPr>
    </w:p>
    <w:p w:rsidR="00EF6A93" w:rsidRDefault="00EF6A93" w:rsidP="000B6B66">
      <w:pPr>
        <w:rPr>
          <w:rFonts w:ascii="Times New Roman" w:hAnsi="Times New Roman" w:cs="Times New Roman"/>
          <w:sz w:val="24"/>
          <w:szCs w:val="24"/>
        </w:rPr>
      </w:pPr>
    </w:p>
    <w:p w:rsidR="002A204B" w:rsidRDefault="00EF6A93" w:rsidP="000B6B6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Example:</w:t>
      </w:r>
      <w:r w:rsidR="00EE1A9C">
        <w:rPr>
          <w:rFonts w:ascii="Times New Roman" w:hAnsi="Times New Roman" w:cs="Times New Roman"/>
          <w:sz w:val="24"/>
          <w:szCs w:val="24"/>
        </w:rPr>
        <w:t xml:space="preserve"> A small pilot-study was conducted to compare the daily amount of water drank by cats under two conditions: flowing water </w:t>
      </w:r>
      <w:r w:rsidR="002A204B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="002A204B">
        <w:rPr>
          <w:rFonts w:ascii="Times New Roman" w:hAnsi="Times New Roman" w:cs="Times New Roman"/>
          <w:sz w:val="24"/>
          <w:szCs w:val="24"/>
        </w:rPr>
        <w:t>Trt</w:t>
      </w:r>
      <w:proofErr w:type="spellEnd"/>
      <w:r w:rsidR="002A204B">
        <w:rPr>
          <w:rFonts w:ascii="Times New Roman" w:hAnsi="Times New Roman" w:cs="Times New Roman"/>
          <w:sz w:val="24"/>
          <w:szCs w:val="24"/>
        </w:rPr>
        <w:t xml:space="preserve"> 1) </w:t>
      </w:r>
      <w:r w:rsidR="00EE1A9C">
        <w:rPr>
          <w:rFonts w:ascii="Times New Roman" w:hAnsi="Times New Roman" w:cs="Times New Roman"/>
          <w:sz w:val="24"/>
          <w:szCs w:val="24"/>
        </w:rPr>
        <w:t>and still water</w:t>
      </w:r>
      <w:r w:rsidR="002A204B"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 w:rsidR="002A204B">
        <w:rPr>
          <w:rFonts w:ascii="Times New Roman" w:hAnsi="Times New Roman" w:cs="Times New Roman"/>
          <w:sz w:val="24"/>
          <w:szCs w:val="24"/>
        </w:rPr>
        <w:t>Trt</w:t>
      </w:r>
      <w:proofErr w:type="spellEnd"/>
      <w:r w:rsidR="002A204B">
        <w:rPr>
          <w:rFonts w:ascii="Times New Roman" w:hAnsi="Times New Roman" w:cs="Times New Roman"/>
          <w:sz w:val="24"/>
          <w:szCs w:val="24"/>
        </w:rPr>
        <w:t xml:space="preserve"> 2)</w:t>
      </w:r>
      <w:r w:rsidR="00EE1A9C">
        <w:rPr>
          <w:rFonts w:ascii="Times New Roman" w:hAnsi="Times New Roman" w:cs="Times New Roman"/>
          <w:sz w:val="24"/>
          <w:szCs w:val="24"/>
        </w:rPr>
        <w:t xml:space="preserve">. Each cat (block) was observed under each condition, and an average daily water amount </w:t>
      </w:r>
      <w:r w:rsidR="00EE1A9C">
        <w:rPr>
          <w:rFonts w:ascii="Times New Roman" w:hAnsi="Times New Roman" w:cs="Times New Roman"/>
          <w:i/>
          <w:sz w:val="24"/>
          <w:szCs w:val="24"/>
        </w:rPr>
        <w:t>y</w:t>
      </w:r>
      <w:r w:rsidR="00EE1A9C">
        <w:rPr>
          <w:rFonts w:ascii="Times New Roman" w:hAnsi="Times New Roman" w:cs="Times New Roman"/>
          <w:sz w:val="24"/>
          <w:szCs w:val="24"/>
        </w:rPr>
        <w:t xml:space="preserve"> was observed for each condition. </w:t>
      </w:r>
    </w:p>
    <w:p w:rsidR="002A204B" w:rsidRDefault="00B821B0" w:rsidP="000B6B66">
      <w:pPr>
        <w:rPr>
          <w:rFonts w:ascii="Times New Roman" w:hAnsi="Times New Roman" w:cs="Times New Roman"/>
          <w:sz w:val="24"/>
          <w:szCs w:val="24"/>
        </w:rPr>
      </w:pPr>
      <w:r w:rsidRPr="009E46CD">
        <w:rPr>
          <w:rFonts w:ascii="Times New Roman" w:hAnsi="Times New Roman" w:cs="Times New Roman"/>
          <w:position w:val="-12"/>
          <w:sz w:val="24"/>
          <w:szCs w:val="24"/>
        </w:rPr>
        <w:object w:dxaOrig="8900" w:dyaOrig="400">
          <v:shape id="_x0000_i1030" type="#_x0000_t75" style="width:444.5pt;height:20.5pt" o:ole="">
            <v:imagedata r:id="rId15" o:title=""/>
          </v:shape>
          <o:OLEObject Type="Embed" ProgID="Equation.DSMT4" ShapeID="_x0000_i1030" DrawAspect="Content" ObjectID="_1703055025" r:id="rId16"/>
        </w:object>
      </w:r>
    </w:p>
    <w:p w:rsidR="00584BE1" w:rsidRDefault="00584BE1" w:rsidP="000B6B66">
      <w:pPr>
        <w:rPr>
          <w:rFonts w:ascii="Times New Roman" w:hAnsi="Times New Roman" w:cs="Times New Roman"/>
          <w:sz w:val="24"/>
          <w:szCs w:val="24"/>
        </w:rPr>
      </w:pPr>
    </w:p>
    <w:p w:rsidR="00584BE1" w:rsidRDefault="00584BE1" w:rsidP="00584BE1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onduct the test of H</w:t>
      </w:r>
      <w:r>
        <w:rPr>
          <w:rFonts w:ascii="Times New Roman" w:hAnsi="Times New Roman" w:cs="Times New Roman"/>
          <w:sz w:val="24"/>
          <w:szCs w:val="24"/>
          <w:vertAlign w:val="subscript"/>
        </w:rPr>
        <w:t>0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>
        <w:rPr>
          <w:rFonts w:ascii="Symbol" w:hAnsi="Symbol" w:cs="Times New Roman"/>
          <w:sz w:val="24"/>
          <w:szCs w:val="24"/>
        </w:rPr>
        <w:t></w:t>
      </w:r>
      <w:r>
        <w:rPr>
          <w:rFonts w:ascii="Symbol" w:hAnsi="Symbol" w:cs="Times New Roman"/>
          <w:sz w:val="24"/>
          <w:szCs w:val="24"/>
          <w:vertAlign w:val="subscript"/>
        </w:rPr>
        <w:t></w:t>
      </w:r>
      <w:r>
        <w:rPr>
          <w:rFonts w:ascii="Symbol" w:hAnsi="Symbol" w:cs="Times New Roman"/>
          <w:sz w:val="24"/>
          <w:szCs w:val="24"/>
        </w:rPr>
        <w:t></w:t>
      </w:r>
      <w:r>
        <w:rPr>
          <w:rFonts w:ascii="Symbol" w:hAnsi="Symbol" w:cs="Times New Roman"/>
          <w:sz w:val="24"/>
          <w:szCs w:val="24"/>
        </w:rPr>
        <w:t></w:t>
      </w:r>
      <w:r>
        <w:rPr>
          <w:rFonts w:ascii="Symbol" w:hAnsi="Symbol" w:cs="Times New Roman"/>
          <w:sz w:val="24"/>
          <w:szCs w:val="24"/>
        </w:rPr>
        <w:t></w:t>
      </w:r>
      <w:r>
        <w:rPr>
          <w:rFonts w:ascii="Symbol" w:hAnsi="Symbol" w:cs="Times New Roman"/>
          <w:sz w:val="24"/>
          <w:szCs w:val="24"/>
        </w:rPr>
        <w:t></w:t>
      </w:r>
      <w:r>
        <w:rPr>
          <w:rFonts w:ascii="Symbol" w:hAnsi="Symbol" w:cs="Times New Roman"/>
          <w:sz w:val="24"/>
          <w:szCs w:val="24"/>
          <w:vertAlign w:val="subscript"/>
        </w:rPr>
        <w:t></w:t>
      </w:r>
      <w:r>
        <w:rPr>
          <w:rFonts w:ascii="Symbol" w:hAnsi="Symbol" w:cs="Times New Roman"/>
          <w:sz w:val="24"/>
          <w:szCs w:val="24"/>
        </w:rPr>
        <w:t></w:t>
      </w:r>
      <w:r>
        <w:rPr>
          <w:rFonts w:ascii="Times New Roman" w:hAnsi="Times New Roman" w:cs="Times New Roman"/>
          <w:sz w:val="24"/>
          <w:szCs w:val="24"/>
        </w:rPr>
        <w:t>= 0  vs H</w:t>
      </w:r>
      <w:r>
        <w:rPr>
          <w:rFonts w:ascii="Times New Roman" w:hAnsi="Times New Roman" w:cs="Times New Roman"/>
          <w:sz w:val="24"/>
          <w:szCs w:val="24"/>
          <w:vertAlign w:val="subscript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>
        <w:rPr>
          <w:rFonts w:ascii="Symbol" w:hAnsi="Symbol" w:cs="Times New Roman"/>
          <w:sz w:val="24"/>
          <w:szCs w:val="24"/>
        </w:rPr>
        <w:t></w:t>
      </w:r>
      <w:r>
        <w:rPr>
          <w:rFonts w:ascii="Symbol" w:hAnsi="Symbol" w:cs="Times New Roman"/>
          <w:sz w:val="24"/>
          <w:szCs w:val="24"/>
          <w:vertAlign w:val="subscript"/>
        </w:rPr>
        <w:t></w:t>
      </w:r>
      <w:r>
        <w:rPr>
          <w:rFonts w:ascii="Symbol" w:hAnsi="Symbol" w:cs="Times New Roman"/>
          <w:sz w:val="24"/>
          <w:szCs w:val="24"/>
        </w:rPr>
        <w:t></w:t>
      </w:r>
      <w:r>
        <w:rPr>
          <w:rFonts w:ascii="Symbol" w:hAnsi="Symbol" w:cs="Times New Roman"/>
          <w:sz w:val="24"/>
          <w:szCs w:val="24"/>
        </w:rPr>
        <w:t></w:t>
      </w:r>
      <w:r>
        <w:rPr>
          <w:rFonts w:ascii="Symbol" w:hAnsi="Symbol" w:cs="Times New Roman"/>
          <w:sz w:val="24"/>
          <w:szCs w:val="24"/>
        </w:rPr>
        <w:t></w:t>
      </w:r>
      <w:r>
        <w:rPr>
          <w:rFonts w:ascii="Symbol" w:hAnsi="Symbol" w:cs="Times New Roman"/>
          <w:sz w:val="24"/>
          <w:szCs w:val="24"/>
        </w:rPr>
        <w:t></w:t>
      </w:r>
      <w:r>
        <w:rPr>
          <w:rFonts w:ascii="Symbol" w:hAnsi="Symbol" w:cs="Times New Roman"/>
          <w:sz w:val="24"/>
          <w:szCs w:val="24"/>
          <w:vertAlign w:val="subscript"/>
        </w:rPr>
        <w:t></w:t>
      </w:r>
      <w:r>
        <w:rPr>
          <w:rFonts w:ascii="Symbol" w:hAnsi="Symbol" w:cs="Times New Roman"/>
          <w:sz w:val="24"/>
          <w:szCs w:val="24"/>
        </w:rPr>
        <w:t></w:t>
      </w:r>
      <w:r>
        <w:rPr>
          <w:rFonts w:ascii="Times New Roman" w:hAnsi="Times New Roman" w:cs="Times New Roman"/>
          <w:sz w:val="24"/>
          <w:szCs w:val="24"/>
        </w:rPr>
        <w:t xml:space="preserve">≠ 0   at  </w:t>
      </w:r>
      <w:r>
        <w:rPr>
          <w:rFonts w:ascii="Symbol" w:hAnsi="Symbol" w:cs="Times New Roman"/>
          <w:sz w:val="24"/>
          <w:szCs w:val="24"/>
        </w:rPr>
        <w:t></w:t>
      </w:r>
      <w:r>
        <w:rPr>
          <w:rFonts w:ascii="Times New Roman" w:hAnsi="Times New Roman" w:cs="Times New Roman"/>
          <w:sz w:val="24"/>
          <w:szCs w:val="24"/>
        </w:rPr>
        <w:t xml:space="preserve"> = 0.05 significance level</w:t>
      </w:r>
    </w:p>
    <w:p w:rsidR="00584BE1" w:rsidRDefault="00584BE1" w:rsidP="00584BE1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Obtain a 95% Confidence Interval for  </w:t>
      </w:r>
      <w:r>
        <w:rPr>
          <w:rFonts w:ascii="Symbol" w:hAnsi="Symbol" w:cs="Times New Roman"/>
          <w:sz w:val="24"/>
          <w:szCs w:val="24"/>
        </w:rPr>
        <w:t></w:t>
      </w:r>
      <w:r>
        <w:rPr>
          <w:rFonts w:ascii="Symbol" w:hAnsi="Symbol" w:cs="Times New Roman"/>
          <w:sz w:val="24"/>
          <w:szCs w:val="24"/>
          <w:vertAlign w:val="subscript"/>
        </w:rPr>
        <w:t></w:t>
      </w:r>
      <w:r>
        <w:rPr>
          <w:rFonts w:ascii="Symbol" w:hAnsi="Symbol" w:cs="Times New Roman"/>
          <w:sz w:val="24"/>
          <w:szCs w:val="24"/>
        </w:rPr>
        <w:t></w:t>
      </w:r>
      <w:r>
        <w:rPr>
          <w:rFonts w:ascii="Symbol" w:hAnsi="Symbol" w:cs="Times New Roman"/>
          <w:sz w:val="24"/>
          <w:szCs w:val="24"/>
        </w:rPr>
        <w:t></w:t>
      </w:r>
      <w:r>
        <w:rPr>
          <w:rFonts w:ascii="Symbol" w:hAnsi="Symbol" w:cs="Times New Roman"/>
          <w:sz w:val="24"/>
          <w:szCs w:val="24"/>
        </w:rPr>
        <w:t></w:t>
      </w:r>
      <w:r>
        <w:rPr>
          <w:rFonts w:ascii="Symbol" w:hAnsi="Symbol" w:cs="Times New Roman"/>
          <w:sz w:val="24"/>
          <w:szCs w:val="24"/>
        </w:rPr>
        <w:t></w:t>
      </w:r>
      <w:r>
        <w:rPr>
          <w:rFonts w:ascii="Symbol" w:hAnsi="Symbol" w:cs="Times New Roman"/>
          <w:sz w:val="24"/>
          <w:szCs w:val="24"/>
          <w:vertAlign w:val="subscript"/>
        </w:rPr>
        <w:t></w:t>
      </w:r>
    </w:p>
    <w:p w:rsidR="00584BE1" w:rsidRDefault="00584BE1" w:rsidP="00584BE1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Using the R Program on the class website, conduct the test, and obtain the 95% Confidence Interval using both direct computations and the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t.tes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function. Confirm your calculations agree with the computer outputs.</w:t>
      </w:r>
    </w:p>
    <w:p w:rsidR="00584BE1" w:rsidRDefault="00584BE1" w:rsidP="000B6B66">
      <w:pPr>
        <w:rPr>
          <w:rFonts w:ascii="Times New Roman" w:hAnsi="Times New Roman" w:cs="Times New Roman"/>
          <w:sz w:val="24"/>
          <w:szCs w:val="24"/>
        </w:rPr>
      </w:pPr>
    </w:p>
    <w:p w:rsidR="002366F9" w:rsidRDefault="002366F9" w:rsidP="002366F9">
      <w:pPr>
        <w:rPr>
          <w:rFonts w:ascii="Times New Roman" w:hAnsi="Times New Roman" w:cs="Times New Roman"/>
          <w:b/>
          <w:sz w:val="26"/>
          <w:szCs w:val="26"/>
          <w:u w:val="single"/>
        </w:rPr>
      </w:pPr>
      <w:r w:rsidRPr="00125650">
        <w:rPr>
          <w:rFonts w:ascii="Times New Roman" w:hAnsi="Times New Roman" w:cs="Times New Roman"/>
          <w:b/>
          <w:sz w:val="26"/>
          <w:szCs w:val="26"/>
          <w:u w:val="single"/>
        </w:rPr>
        <w:t xml:space="preserve">Method </w:t>
      </w:r>
      <w:r>
        <w:rPr>
          <w:rFonts w:ascii="Times New Roman" w:hAnsi="Times New Roman" w:cs="Times New Roman"/>
          <w:b/>
          <w:sz w:val="26"/>
          <w:szCs w:val="26"/>
          <w:u w:val="single"/>
        </w:rPr>
        <w:t>2</w:t>
      </w:r>
      <w:r w:rsidRPr="00125650">
        <w:rPr>
          <w:rFonts w:ascii="Times New Roman" w:hAnsi="Times New Roman" w:cs="Times New Roman"/>
          <w:b/>
          <w:sz w:val="26"/>
          <w:szCs w:val="26"/>
          <w:u w:val="single"/>
        </w:rPr>
        <w:t xml:space="preserve">: </w:t>
      </w:r>
      <w:r>
        <w:rPr>
          <w:rFonts w:ascii="Times New Roman" w:hAnsi="Times New Roman" w:cs="Times New Roman"/>
          <w:b/>
          <w:sz w:val="26"/>
          <w:szCs w:val="26"/>
          <w:u w:val="single"/>
        </w:rPr>
        <w:t>Linear Regression</w:t>
      </w:r>
    </w:p>
    <w:p w:rsidR="002366F9" w:rsidRPr="00254166" w:rsidRDefault="0099308E" w:rsidP="002366F9">
      <w:pPr>
        <w:rPr>
          <w:rFonts w:ascii="Times New Roman" w:hAnsi="Times New Roman" w:cs="Times New Roman"/>
          <w:sz w:val="24"/>
          <w:szCs w:val="24"/>
        </w:rPr>
      </w:pPr>
      <w:r w:rsidRPr="0099308E">
        <w:rPr>
          <w:rFonts w:ascii="Times New Roman" w:hAnsi="Times New Roman" w:cs="Times New Roman"/>
          <w:position w:val="-90"/>
          <w:sz w:val="24"/>
          <w:szCs w:val="24"/>
        </w:rPr>
        <w:object w:dxaOrig="7860" w:dyaOrig="1920">
          <v:shape id="_x0000_i1031" type="#_x0000_t75" style="width:393pt;height:95pt" o:ole="">
            <v:imagedata r:id="rId17" o:title=""/>
          </v:shape>
          <o:OLEObject Type="Embed" ProgID="Equation.DSMT4" ShapeID="_x0000_i1031" DrawAspect="Content" ObjectID="_1703055026" r:id="rId18"/>
        </w:object>
      </w:r>
    </w:p>
    <w:p w:rsidR="002366F9" w:rsidRDefault="002366F9" w:rsidP="002366F9">
      <w:pPr>
        <w:pStyle w:val="ListParagraph"/>
        <w:numPr>
          <w:ilvl w:val="0"/>
          <w:numId w:val="3"/>
        </w:numPr>
        <w:spacing w:before="2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Using the R program on the class website, use the regression approach to test: </w:t>
      </w:r>
    </w:p>
    <w:p w:rsidR="002366F9" w:rsidRDefault="002366F9" w:rsidP="002366F9">
      <w:pPr>
        <w:pStyle w:val="ListParagraph"/>
        <w:spacing w:before="2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H</w:t>
      </w:r>
      <w:r>
        <w:rPr>
          <w:rFonts w:ascii="Times New Roman" w:hAnsi="Times New Roman" w:cs="Times New Roman"/>
          <w:sz w:val="24"/>
          <w:szCs w:val="24"/>
          <w:vertAlign w:val="subscript"/>
        </w:rPr>
        <w:t>0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>
        <w:rPr>
          <w:rFonts w:ascii="Symbol" w:hAnsi="Symbol" w:cs="Times New Roman"/>
          <w:sz w:val="24"/>
          <w:szCs w:val="24"/>
        </w:rPr>
        <w:t></w:t>
      </w:r>
      <w:r>
        <w:rPr>
          <w:rFonts w:ascii="Symbol" w:hAnsi="Symbol" w:cs="Times New Roman"/>
          <w:sz w:val="24"/>
          <w:szCs w:val="24"/>
          <w:vertAlign w:val="subscript"/>
        </w:rPr>
        <w:t></w:t>
      </w:r>
      <w:r>
        <w:rPr>
          <w:rFonts w:ascii="Symbol" w:hAnsi="Symbol" w:cs="Times New Roman"/>
          <w:sz w:val="24"/>
          <w:szCs w:val="24"/>
        </w:rPr>
        <w:t></w:t>
      </w:r>
      <w:r>
        <w:rPr>
          <w:rFonts w:ascii="Symbol" w:hAnsi="Symbol" w:cs="Times New Roman"/>
          <w:sz w:val="24"/>
          <w:szCs w:val="24"/>
        </w:rPr>
        <w:t></w:t>
      </w:r>
      <w:r>
        <w:rPr>
          <w:rFonts w:ascii="Symbol" w:hAnsi="Symbol" w:cs="Times New Roman"/>
          <w:sz w:val="24"/>
          <w:szCs w:val="24"/>
        </w:rPr>
        <w:t></w:t>
      </w:r>
      <w:r>
        <w:rPr>
          <w:rFonts w:ascii="Symbol" w:hAnsi="Symbol" w:cs="Times New Roman"/>
          <w:sz w:val="24"/>
          <w:szCs w:val="24"/>
        </w:rPr>
        <w:t></w:t>
      </w:r>
      <w:r>
        <w:rPr>
          <w:rFonts w:ascii="Symbol" w:hAnsi="Symbol" w:cs="Times New Roman"/>
          <w:sz w:val="24"/>
          <w:szCs w:val="24"/>
          <w:vertAlign w:val="subscript"/>
        </w:rPr>
        <w:t></w:t>
      </w:r>
      <w:r>
        <w:rPr>
          <w:rFonts w:ascii="Symbol" w:hAnsi="Symbol" w:cs="Times New Roman"/>
          <w:sz w:val="24"/>
          <w:szCs w:val="24"/>
        </w:rPr>
        <w:t></w:t>
      </w:r>
      <w:r>
        <w:rPr>
          <w:rFonts w:ascii="Times New Roman" w:hAnsi="Times New Roman" w:cs="Times New Roman"/>
          <w:sz w:val="24"/>
          <w:szCs w:val="24"/>
        </w:rPr>
        <w:t xml:space="preserve">= </w:t>
      </w:r>
      <w:proofErr w:type="gramStart"/>
      <w:r>
        <w:rPr>
          <w:rFonts w:ascii="Times New Roman" w:hAnsi="Times New Roman" w:cs="Times New Roman"/>
          <w:sz w:val="24"/>
          <w:szCs w:val="24"/>
        </w:rPr>
        <w:t>0  vs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H</w:t>
      </w:r>
      <w:r>
        <w:rPr>
          <w:rFonts w:ascii="Times New Roman" w:hAnsi="Times New Roman" w:cs="Times New Roman"/>
          <w:sz w:val="24"/>
          <w:szCs w:val="24"/>
          <w:vertAlign w:val="subscript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>
        <w:rPr>
          <w:rFonts w:ascii="Symbol" w:hAnsi="Symbol" w:cs="Times New Roman"/>
          <w:sz w:val="24"/>
          <w:szCs w:val="24"/>
        </w:rPr>
        <w:t></w:t>
      </w:r>
      <w:r>
        <w:rPr>
          <w:rFonts w:ascii="Symbol" w:hAnsi="Symbol" w:cs="Times New Roman"/>
          <w:sz w:val="24"/>
          <w:szCs w:val="24"/>
          <w:vertAlign w:val="subscript"/>
        </w:rPr>
        <w:t></w:t>
      </w:r>
      <w:r>
        <w:rPr>
          <w:rFonts w:ascii="Symbol" w:hAnsi="Symbol" w:cs="Times New Roman"/>
          <w:sz w:val="24"/>
          <w:szCs w:val="24"/>
        </w:rPr>
        <w:t></w:t>
      </w:r>
      <w:r>
        <w:rPr>
          <w:rFonts w:ascii="Symbol" w:hAnsi="Symbol" w:cs="Times New Roman"/>
          <w:sz w:val="24"/>
          <w:szCs w:val="24"/>
        </w:rPr>
        <w:t></w:t>
      </w:r>
      <w:r>
        <w:rPr>
          <w:rFonts w:ascii="Symbol" w:hAnsi="Symbol" w:cs="Times New Roman"/>
          <w:sz w:val="24"/>
          <w:szCs w:val="24"/>
        </w:rPr>
        <w:t></w:t>
      </w:r>
      <w:r>
        <w:rPr>
          <w:rFonts w:ascii="Symbol" w:hAnsi="Symbol" w:cs="Times New Roman"/>
          <w:sz w:val="24"/>
          <w:szCs w:val="24"/>
        </w:rPr>
        <w:t></w:t>
      </w:r>
      <w:r>
        <w:rPr>
          <w:rFonts w:ascii="Symbol" w:hAnsi="Symbol" w:cs="Times New Roman"/>
          <w:sz w:val="24"/>
          <w:szCs w:val="24"/>
          <w:vertAlign w:val="subscript"/>
        </w:rPr>
        <w:t></w:t>
      </w:r>
      <w:r>
        <w:rPr>
          <w:rFonts w:ascii="Symbol" w:hAnsi="Symbol" w:cs="Times New Roman"/>
          <w:sz w:val="24"/>
          <w:szCs w:val="24"/>
        </w:rPr>
        <w:t></w:t>
      </w:r>
      <w:r>
        <w:rPr>
          <w:rFonts w:ascii="Times New Roman" w:hAnsi="Times New Roman" w:cs="Times New Roman"/>
          <w:sz w:val="24"/>
          <w:szCs w:val="24"/>
        </w:rPr>
        <w:t xml:space="preserve">≠ 0 and obtain a 95% Confidence Interval for  </w:t>
      </w:r>
      <w:r>
        <w:rPr>
          <w:rFonts w:ascii="Symbol" w:hAnsi="Symbol" w:cs="Times New Roman"/>
          <w:sz w:val="24"/>
          <w:szCs w:val="24"/>
        </w:rPr>
        <w:t></w:t>
      </w:r>
      <w:r>
        <w:rPr>
          <w:rFonts w:ascii="Symbol" w:hAnsi="Symbol" w:cs="Times New Roman"/>
          <w:sz w:val="24"/>
          <w:szCs w:val="24"/>
          <w:vertAlign w:val="subscript"/>
        </w:rPr>
        <w:t></w:t>
      </w:r>
      <w:r>
        <w:rPr>
          <w:rFonts w:ascii="Symbol" w:hAnsi="Symbol" w:cs="Times New Roman"/>
          <w:sz w:val="24"/>
          <w:szCs w:val="24"/>
        </w:rPr>
        <w:t></w:t>
      </w:r>
      <w:r>
        <w:rPr>
          <w:rFonts w:ascii="Symbol" w:hAnsi="Symbol" w:cs="Times New Roman"/>
          <w:sz w:val="24"/>
          <w:szCs w:val="24"/>
        </w:rPr>
        <w:t></w:t>
      </w:r>
      <w:r>
        <w:rPr>
          <w:rFonts w:ascii="Symbol" w:hAnsi="Symbol" w:cs="Times New Roman"/>
          <w:sz w:val="24"/>
          <w:szCs w:val="24"/>
        </w:rPr>
        <w:t></w:t>
      </w:r>
      <w:r>
        <w:rPr>
          <w:rFonts w:ascii="Symbol" w:hAnsi="Symbol" w:cs="Times New Roman"/>
          <w:sz w:val="24"/>
          <w:szCs w:val="24"/>
        </w:rPr>
        <w:t></w:t>
      </w:r>
      <w:r>
        <w:rPr>
          <w:rFonts w:ascii="Symbol" w:hAnsi="Symbol" w:cs="Times New Roman"/>
          <w:sz w:val="24"/>
          <w:szCs w:val="24"/>
          <w:vertAlign w:val="subscript"/>
        </w:rPr>
        <w:t></w:t>
      </w:r>
    </w:p>
    <w:p w:rsidR="002366F9" w:rsidRDefault="002366F9" w:rsidP="000B6B66">
      <w:pPr>
        <w:rPr>
          <w:rFonts w:ascii="Times New Roman" w:hAnsi="Times New Roman" w:cs="Times New Roman"/>
          <w:sz w:val="24"/>
          <w:szCs w:val="24"/>
        </w:rPr>
      </w:pPr>
    </w:p>
    <w:p w:rsidR="00293A1F" w:rsidRDefault="00293A1F" w:rsidP="000B6B66">
      <w:pPr>
        <w:rPr>
          <w:rFonts w:ascii="Times New Roman" w:hAnsi="Times New Roman" w:cs="Times New Roman"/>
          <w:sz w:val="24"/>
          <w:szCs w:val="24"/>
        </w:rPr>
      </w:pPr>
    </w:p>
    <w:p w:rsidR="00293A1F" w:rsidRPr="00EF1254" w:rsidRDefault="00293A1F" w:rsidP="000B6B66">
      <w:pPr>
        <w:rPr>
          <w:rFonts w:ascii="Times New Roman" w:hAnsi="Times New Roman" w:cs="Times New Roman"/>
          <w:b/>
          <w:sz w:val="24"/>
          <w:szCs w:val="24"/>
        </w:rPr>
      </w:pPr>
      <w:r w:rsidRPr="00EF1254">
        <w:rPr>
          <w:rFonts w:ascii="Times New Roman" w:hAnsi="Times New Roman" w:cs="Times New Roman"/>
          <w:b/>
          <w:sz w:val="24"/>
          <w:szCs w:val="24"/>
        </w:rPr>
        <w:t>Data Sources:</w:t>
      </w:r>
    </w:p>
    <w:p w:rsidR="00293A1F" w:rsidRDefault="00293A1F" w:rsidP="00293A1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293A1F">
        <w:rPr>
          <w:rFonts w:ascii="Times New Roman" w:eastAsia="Times New Roman" w:hAnsi="Times New Roman" w:cs="Times New Roman"/>
          <w:sz w:val="24"/>
          <w:szCs w:val="24"/>
        </w:rPr>
        <w:t xml:space="preserve">K. </w:t>
      </w:r>
      <w:proofErr w:type="gramStart"/>
      <w:r w:rsidRPr="00293A1F">
        <w:rPr>
          <w:rFonts w:ascii="Times New Roman" w:eastAsia="Times New Roman" w:hAnsi="Times New Roman" w:cs="Times New Roman"/>
          <w:sz w:val="24"/>
          <w:szCs w:val="24"/>
        </w:rPr>
        <w:t>nan</w:t>
      </w:r>
      <w:proofErr w:type="gramEnd"/>
      <w:r w:rsidRPr="00293A1F">
        <w:rPr>
          <w:rFonts w:ascii="Times New Roman" w:eastAsia="Times New Roman" w:hAnsi="Times New Roman" w:cs="Times New Roman"/>
          <w:sz w:val="24"/>
          <w:szCs w:val="24"/>
        </w:rPr>
        <w:t xml:space="preserve"> der Horst, A. </w:t>
      </w:r>
      <w:proofErr w:type="spellStart"/>
      <w:r w:rsidRPr="00293A1F">
        <w:rPr>
          <w:rFonts w:ascii="Times New Roman" w:eastAsia="Times New Roman" w:hAnsi="Times New Roman" w:cs="Times New Roman"/>
          <w:sz w:val="24"/>
          <w:szCs w:val="24"/>
        </w:rPr>
        <w:t>Ferrage</w:t>
      </w:r>
      <w:proofErr w:type="spellEnd"/>
      <w:r w:rsidRPr="00293A1F">
        <w:rPr>
          <w:rFonts w:ascii="Times New Roman" w:eastAsia="Times New Roman" w:hAnsi="Times New Roman" w:cs="Times New Roman"/>
          <w:sz w:val="24"/>
          <w:szCs w:val="24"/>
        </w:rPr>
        <w:t xml:space="preserve">, A. </w:t>
      </w:r>
      <w:proofErr w:type="spellStart"/>
      <w:r w:rsidRPr="00293A1F">
        <w:rPr>
          <w:rFonts w:ascii="Times New Roman" w:eastAsia="Times New Roman" w:hAnsi="Times New Roman" w:cs="Times New Roman"/>
          <w:sz w:val="24"/>
          <w:szCs w:val="24"/>
        </w:rPr>
        <w:t>Rytz</w:t>
      </w:r>
      <w:proofErr w:type="spellEnd"/>
      <w:r w:rsidRPr="00293A1F">
        <w:rPr>
          <w:rFonts w:ascii="Times New Roman" w:eastAsia="Times New Roman" w:hAnsi="Times New Roman" w:cs="Times New Roman"/>
          <w:sz w:val="24"/>
          <w:szCs w:val="24"/>
        </w:rPr>
        <w:t xml:space="preserve"> (2014). "Involving Children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293A1F">
        <w:rPr>
          <w:rFonts w:ascii="Times New Roman" w:eastAsia="Times New Roman" w:hAnsi="Times New Roman" w:cs="Times New Roman"/>
          <w:sz w:val="24"/>
          <w:szCs w:val="24"/>
        </w:rPr>
        <w:t xml:space="preserve">in Meal Preparation," </w:t>
      </w:r>
      <w:r w:rsidRPr="00293A1F">
        <w:rPr>
          <w:rFonts w:ascii="Times New Roman" w:eastAsia="Times New Roman" w:hAnsi="Times New Roman" w:cs="Times New Roman"/>
          <w:i/>
          <w:sz w:val="24"/>
          <w:szCs w:val="24"/>
        </w:rPr>
        <w:t>Appetite</w:t>
      </w:r>
      <w:r w:rsidRPr="00293A1F">
        <w:rPr>
          <w:rFonts w:ascii="Times New Roman" w:eastAsia="Times New Roman" w:hAnsi="Times New Roman" w:cs="Times New Roman"/>
          <w:sz w:val="24"/>
          <w:szCs w:val="24"/>
        </w:rPr>
        <w:t>. Vol. 79, pp.18-24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293A1F" w:rsidRDefault="00293A1F" w:rsidP="00293A1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293A1F" w:rsidRDefault="00293A1F" w:rsidP="00293A1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23141F" w:rsidRPr="0023141F" w:rsidRDefault="0023141F" w:rsidP="0023141F">
      <w:pPr>
        <w:pStyle w:val="HTMLPreformatted"/>
        <w:rPr>
          <w:rFonts w:ascii="Times New Roman" w:hAnsi="Times New Roman" w:cs="Times New Roman"/>
          <w:sz w:val="24"/>
          <w:szCs w:val="24"/>
        </w:rPr>
      </w:pPr>
      <w:r w:rsidRPr="0023141F">
        <w:rPr>
          <w:rFonts w:ascii="Times New Roman" w:hAnsi="Times New Roman" w:cs="Times New Roman"/>
          <w:sz w:val="24"/>
          <w:szCs w:val="24"/>
        </w:rPr>
        <w:t xml:space="preserve">C. </w:t>
      </w:r>
      <w:proofErr w:type="spellStart"/>
      <w:r w:rsidRPr="0023141F">
        <w:rPr>
          <w:rFonts w:ascii="Times New Roman" w:hAnsi="Times New Roman" w:cs="Times New Roman"/>
          <w:sz w:val="24"/>
          <w:szCs w:val="24"/>
        </w:rPr>
        <w:t>Pachel</w:t>
      </w:r>
      <w:proofErr w:type="spellEnd"/>
      <w:r w:rsidRPr="0023141F">
        <w:rPr>
          <w:rFonts w:ascii="Times New Roman" w:hAnsi="Times New Roman" w:cs="Times New Roman"/>
          <w:sz w:val="24"/>
          <w:szCs w:val="24"/>
        </w:rPr>
        <w:t xml:space="preserve"> and J. Neilson (201</w:t>
      </w:r>
      <w:r>
        <w:rPr>
          <w:rFonts w:ascii="Times New Roman" w:hAnsi="Times New Roman" w:cs="Times New Roman"/>
          <w:sz w:val="24"/>
          <w:szCs w:val="24"/>
        </w:rPr>
        <w:t xml:space="preserve">0). "Comparison of Feline Water </w:t>
      </w:r>
      <w:r w:rsidRPr="0023141F">
        <w:rPr>
          <w:rFonts w:ascii="Times New Roman" w:hAnsi="Times New Roman" w:cs="Times New Roman"/>
          <w:sz w:val="24"/>
          <w:szCs w:val="24"/>
        </w:rPr>
        <w:t>Consumption Between Still and Flowing</w:t>
      </w:r>
      <w:r>
        <w:rPr>
          <w:rFonts w:ascii="Times New Roman" w:hAnsi="Times New Roman" w:cs="Times New Roman"/>
          <w:sz w:val="24"/>
          <w:szCs w:val="24"/>
        </w:rPr>
        <w:t xml:space="preserve"> Water Sources: A Pilot Study," </w:t>
      </w:r>
      <w:r w:rsidRPr="0023141F">
        <w:rPr>
          <w:rFonts w:ascii="Times New Roman" w:hAnsi="Times New Roman" w:cs="Times New Roman"/>
          <w:i/>
          <w:sz w:val="24"/>
          <w:szCs w:val="24"/>
        </w:rPr>
        <w:t>Journal of Veterinary Behavior</w:t>
      </w:r>
      <w:r w:rsidRPr="0023141F">
        <w:rPr>
          <w:rFonts w:ascii="Times New Roman" w:hAnsi="Times New Roman" w:cs="Times New Roman"/>
          <w:sz w:val="24"/>
          <w:szCs w:val="24"/>
        </w:rPr>
        <w:t>, Vol. 5, pp. 130-133.</w:t>
      </w:r>
    </w:p>
    <w:p w:rsidR="00293A1F" w:rsidRPr="00293A1F" w:rsidRDefault="00293A1F" w:rsidP="00293A1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293A1F" w:rsidRDefault="00293A1F" w:rsidP="000B6B66">
      <w:pPr>
        <w:rPr>
          <w:rFonts w:ascii="Times New Roman" w:hAnsi="Times New Roman" w:cs="Times New Roman"/>
          <w:sz w:val="24"/>
          <w:szCs w:val="24"/>
        </w:rPr>
      </w:pPr>
    </w:p>
    <w:p w:rsidR="00293A1F" w:rsidRPr="00EE1A9C" w:rsidRDefault="00293A1F" w:rsidP="000B6B66">
      <w:pPr>
        <w:rPr>
          <w:rFonts w:ascii="Times New Roman" w:hAnsi="Times New Roman" w:cs="Times New Roman"/>
          <w:sz w:val="24"/>
          <w:szCs w:val="24"/>
        </w:rPr>
      </w:pPr>
    </w:p>
    <w:sectPr w:rsidR="00293A1F" w:rsidRPr="00EE1A9C" w:rsidSect="00E55423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9AF13D2"/>
    <w:multiLevelType w:val="hybridMultilevel"/>
    <w:tmpl w:val="0868C26A"/>
    <w:lvl w:ilvl="0" w:tplc="1F8CA81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6F0637B"/>
    <w:multiLevelType w:val="hybridMultilevel"/>
    <w:tmpl w:val="7C2C301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60D05556"/>
    <w:multiLevelType w:val="hybridMultilevel"/>
    <w:tmpl w:val="F2BEF3F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55423"/>
    <w:rsid w:val="000018F0"/>
    <w:rsid w:val="000032D4"/>
    <w:rsid w:val="000044F4"/>
    <w:rsid w:val="000055A8"/>
    <w:rsid w:val="00007370"/>
    <w:rsid w:val="00010192"/>
    <w:rsid w:val="00012A1A"/>
    <w:rsid w:val="0001377D"/>
    <w:rsid w:val="00015D4D"/>
    <w:rsid w:val="00021433"/>
    <w:rsid w:val="000251CB"/>
    <w:rsid w:val="0002637F"/>
    <w:rsid w:val="00027641"/>
    <w:rsid w:val="0002771D"/>
    <w:rsid w:val="0002772A"/>
    <w:rsid w:val="000429AC"/>
    <w:rsid w:val="00042C67"/>
    <w:rsid w:val="00044684"/>
    <w:rsid w:val="0004498C"/>
    <w:rsid w:val="0004506B"/>
    <w:rsid w:val="000467AF"/>
    <w:rsid w:val="00047EC9"/>
    <w:rsid w:val="0005230E"/>
    <w:rsid w:val="00054D6F"/>
    <w:rsid w:val="00054D7D"/>
    <w:rsid w:val="00056178"/>
    <w:rsid w:val="00057550"/>
    <w:rsid w:val="00061A71"/>
    <w:rsid w:val="00065F55"/>
    <w:rsid w:val="00072B1E"/>
    <w:rsid w:val="00073B6C"/>
    <w:rsid w:val="00076F24"/>
    <w:rsid w:val="000770EC"/>
    <w:rsid w:val="00081EC0"/>
    <w:rsid w:val="000823FD"/>
    <w:rsid w:val="00083ED7"/>
    <w:rsid w:val="00085AE5"/>
    <w:rsid w:val="000866FF"/>
    <w:rsid w:val="00087003"/>
    <w:rsid w:val="00087236"/>
    <w:rsid w:val="00087C63"/>
    <w:rsid w:val="00091835"/>
    <w:rsid w:val="00093F66"/>
    <w:rsid w:val="00094089"/>
    <w:rsid w:val="00094D9B"/>
    <w:rsid w:val="00094DEA"/>
    <w:rsid w:val="000951FC"/>
    <w:rsid w:val="000A15DA"/>
    <w:rsid w:val="000A1C69"/>
    <w:rsid w:val="000A6B5D"/>
    <w:rsid w:val="000B0C40"/>
    <w:rsid w:val="000B3413"/>
    <w:rsid w:val="000B4486"/>
    <w:rsid w:val="000B481B"/>
    <w:rsid w:val="000B5FB2"/>
    <w:rsid w:val="000B6193"/>
    <w:rsid w:val="000B6B66"/>
    <w:rsid w:val="000B6E09"/>
    <w:rsid w:val="000C17C6"/>
    <w:rsid w:val="000C2055"/>
    <w:rsid w:val="000C225C"/>
    <w:rsid w:val="000D2748"/>
    <w:rsid w:val="000D41F8"/>
    <w:rsid w:val="000E2FCB"/>
    <w:rsid w:val="000E789B"/>
    <w:rsid w:val="000F1FA6"/>
    <w:rsid w:val="000F731C"/>
    <w:rsid w:val="001016DC"/>
    <w:rsid w:val="00104D9C"/>
    <w:rsid w:val="001064B8"/>
    <w:rsid w:val="00107F5B"/>
    <w:rsid w:val="00110E01"/>
    <w:rsid w:val="001114DB"/>
    <w:rsid w:val="00111B83"/>
    <w:rsid w:val="001130AE"/>
    <w:rsid w:val="001167A2"/>
    <w:rsid w:val="00116F4F"/>
    <w:rsid w:val="00121B83"/>
    <w:rsid w:val="00122AF6"/>
    <w:rsid w:val="001237C1"/>
    <w:rsid w:val="0012468A"/>
    <w:rsid w:val="00125245"/>
    <w:rsid w:val="00125650"/>
    <w:rsid w:val="001264B5"/>
    <w:rsid w:val="0012746A"/>
    <w:rsid w:val="001306F9"/>
    <w:rsid w:val="0013074A"/>
    <w:rsid w:val="0013117E"/>
    <w:rsid w:val="001343C4"/>
    <w:rsid w:val="001364AD"/>
    <w:rsid w:val="001378AF"/>
    <w:rsid w:val="001402DB"/>
    <w:rsid w:val="00141CD4"/>
    <w:rsid w:val="001467FF"/>
    <w:rsid w:val="001505E8"/>
    <w:rsid w:val="00151083"/>
    <w:rsid w:val="001511BF"/>
    <w:rsid w:val="00152213"/>
    <w:rsid w:val="00152753"/>
    <w:rsid w:val="0015534D"/>
    <w:rsid w:val="001558D8"/>
    <w:rsid w:val="001565E3"/>
    <w:rsid w:val="001566B5"/>
    <w:rsid w:val="00163176"/>
    <w:rsid w:val="00163606"/>
    <w:rsid w:val="0016422C"/>
    <w:rsid w:val="00164F4C"/>
    <w:rsid w:val="00165841"/>
    <w:rsid w:val="001711A0"/>
    <w:rsid w:val="00172585"/>
    <w:rsid w:val="00172606"/>
    <w:rsid w:val="0017281B"/>
    <w:rsid w:val="00176777"/>
    <w:rsid w:val="00181A2E"/>
    <w:rsid w:val="00182731"/>
    <w:rsid w:val="00184AB0"/>
    <w:rsid w:val="00187907"/>
    <w:rsid w:val="001919BD"/>
    <w:rsid w:val="00192F3E"/>
    <w:rsid w:val="00195987"/>
    <w:rsid w:val="00196AF2"/>
    <w:rsid w:val="00197716"/>
    <w:rsid w:val="00197979"/>
    <w:rsid w:val="001A0F31"/>
    <w:rsid w:val="001A2263"/>
    <w:rsid w:val="001A2C6E"/>
    <w:rsid w:val="001A3CE1"/>
    <w:rsid w:val="001A418C"/>
    <w:rsid w:val="001A5C0A"/>
    <w:rsid w:val="001A79D7"/>
    <w:rsid w:val="001B1612"/>
    <w:rsid w:val="001B4A1A"/>
    <w:rsid w:val="001B6D93"/>
    <w:rsid w:val="001B7543"/>
    <w:rsid w:val="001B77D8"/>
    <w:rsid w:val="001C0517"/>
    <w:rsid w:val="001C0765"/>
    <w:rsid w:val="001C50BF"/>
    <w:rsid w:val="001C63B5"/>
    <w:rsid w:val="001C6540"/>
    <w:rsid w:val="001C6F43"/>
    <w:rsid w:val="001D054E"/>
    <w:rsid w:val="001D614D"/>
    <w:rsid w:val="001E267F"/>
    <w:rsid w:val="001E52BD"/>
    <w:rsid w:val="001F06F5"/>
    <w:rsid w:val="001F2398"/>
    <w:rsid w:val="001F24F9"/>
    <w:rsid w:val="001F258F"/>
    <w:rsid w:val="001F31D7"/>
    <w:rsid w:val="002037CA"/>
    <w:rsid w:val="00204EB3"/>
    <w:rsid w:val="00205930"/>
    <w:rsid w:val="00205E91"/>
    <w:rsid w:val="0020603D"/>
    <w:rsid w:val="002062E0"/>
    <w:rsid w:val="002102F8"/>
    <w:rsid w:val="00211F5D"/>
    <w:rsid w:val="0021483D"/>
    <w:rsid w:val="002202BE"/>
    <w:rsid w:val="00226350"/>
    <w:rsid w:val="00226575"/>
    <w:rsid w:val="0023138F"/>
    <w:rsid w:val="0023141F"/>
    <w:rsid w:val="00231AE7"/>
    <w:rsid w:val="0023599C"/>
    <w:rsid w:val="002366F9"/>
    <w:rsid w:val="002368AA"/>
    <w:rsid w:val="00240FA9"/>
    <w:rsid w:val="00242B52"/>
    <w:rsid w:val="00243FDE"/>
    <w:rsid w:val="002445B7"/>
    <w:rsid w:val="0024503B"/>
    <w:rsid w:val="002463E7"/>
    <w:rsid w:val="00250AA9"/>
    <w:rsid w:val="0025101D"/>
    <w:rsid w:val="00253040"/>
    <w:rsid w:val="00254166"/>
    <w:rsid w:val="00256D5F"/>
    <w:rsid w:val="0025742F"/>
    <w:rsid w:val="00257583"/>
    <w:rsid w:val="00260BBF"/>
    <w:rsid w:val="002622AF"/>
    <w:rsid w:val="00265A05"/>
    <w:rsid w:val="002712F0"/>
    <w:rsid w:val="00271AF5"/>
    <w:rsid w:val="00272027"/>
    <w:rsid w:val="00275D20"/>
    <w:rsid w:val="00280257"/>
    <w:rsid w:val="002804F0"/>
    <w:rsid w:val="002810D3"/>
    <w:rsid w:val="00283687"/>
    <w:rsid w:val="00285934"/>
    <w:rsid w:val="00290BD6"/>
    <w:rsid w:val="002932C4"/>
    <w:rsid w:val="00293358"/>
    <w:rsid w:val="00293A1F"/>
    <w:rsid w:val="00293C66"/>
    <w:rsid w:val="00296616"/>
    <w:rsid w:val="00296D81"/>
    <w:rsid w:val="00296E8D"/>
    <w:rsid w:val="002A06EB"/>
    <w:rsid w:val="002A204B"/>
    <w:rsid w:val="002A2A40"/>
    <w:rsid w:val="002A3DBB"/>
    <w:rsid w:val="002A4311"/>
    <w:rsid w:val="002A5201"/>
    <w:rsid w:val="002A601B"/>
    <w:rsid w:val="002A6EF5"/>
    <w:rsid w:val="002A7F35"/>
    <w:rsid w:val="002B0C21"/>
    <w:rsid w:val="002B1B8B"/>
    <w:rsid w:val="002B406E"/>
    <w:rsid w:val="002B672C"/>
    <w:rsid w:val="002B74D7"/>
    <w:rsid w:val="002C51D2"/>
    <w:rsid w:val="002C5DA4"/>
    <w:rsid w:val="002D46F2"/>
    <w:rsid w:val="002D5BB7"/>
    <w:rsid w:val="002D635B"/>
    <w:rsid w:val="002E0218"/>
    <w:rsid w:val="002E07B0"/>
    <w:rsid w:val="002E1CCF"/>
    <w:rsid w:val="002E767B"/>
    <w:rsid w:val="002E7E01"/>
    <w:rsid w:val="002F003E"/>
    <w:rsid w:val="002F0F41"/>
    <w:rsid w:val="002F1B5A"/>
    <w:rsid w:val="002F2091"/>
    <w:rsid w:val="002F2629"/>
    <w:rsid w:val="002F3F19"/>
    <w:rsid w:val="002F6B9A"/>
    <w:rsid w:val="00301601"/>
    <w:rsid w:val="00301765"/>
    <w:rsid w:val="003022A3"/>
    <w:rsid w:val="003025FC"/>
    <w:rsid w:val="00303BEB"/>
    <w:rsid w:val="00307BEA"/>
    <w:rsid w:val="003103E0"/>
    <w:rsid w:val="003110F5"/>
    <w:rsid w:val="00311FB6"/>
    <w:rsid w:val="00312365"/>
    <w:rsid w:val="0031272E"/>
    <w:rsid w:val="00315A66"/>
    <w:rsid w:val="003206B0"/>
    <w:rsid w:val="00320E25"/>
    <w:rsid w:val="00321EEB"/>
    <w:rsid w:val="00321FC9"/>
    <w:rsid w:val="0032212F"/>
    <w:rsid w:val="0032263F"/>
    <w:rsid w:val="00322B46"/>
    <w:rsid w:val="00324B1D"/>
    <w:rsid w:val="003258CD"/>
    <w:rsid w:val="00325B26"/>
    <w:rsid w:val="0033068C"/>
    <w:rsid w:val="00333C08"/>
    <w:rsid w:val="00335F89"/>
    <w:rsid w:val="00336C3F"/>
    <w:rsid w:val="003371D2"/>
    <w:rsid w:val="0033725F"/>
    <w:rsid w:val="00337CA1"/>
    <w:rsid w:val="00337D79"/>
    <w:rsid w:val="003476A5"/>
    <w:rsid w:val="00347B53"/>
    <w:rsid w:val="00351724"/>
    <w:rsid w:val="00352551"/>
    <w:rsid w:val="00352E7C"/>
    <w:rsid w:val="0035386F"/>
    <w:rsid w:val="00354631"/>
    <w:rsid w:val="00354BF2"/>
    <w:rsid w:val="003554E3"/>
    <w:rsid w:val="003572B0"/>
    <w:rsid w:val="003577E3"/>
    <w:rsid w:val="00357921"/>
    <w:rsid w:val="00362A7B"/>
    <w:rsid w:val="003632D0"/>
    <w:rsid w:val="0036414D"/>
    <w:rsid w:val="0036420F"/>
    <w:rsid w:val="00366B76"/>
    <w:rsid w:val="003716DB"/>
    <w:rsid w:val="00372CCB"/>
    <w:rsid w:val="003758A5"/>
    <w:rsid w:val="0038186B"/>
    <w:rsid w:val="00381958"/>
    <w:rsid w:val="00384B0E"/>
    <w:rsid w:val="003869EA"/>
    <w:rsid w:val="00391618"/>
    <w:rsid w:val="00391C68"/>
    <w:rsid w:val="00392B2D"/>
    <w:rsid w:val="00392D6B"/>
    <w:rsid w:val="00393C46"/>
    <w:rsid w:val="0039473D"/>
    <w:rsid w:val="0039670C"/>
    <w:rsid w:val="00396872"/>
    <w:rsid w:val="00397326"/>
    <w:rsid w:val="00397442"/>
    <w:rsid w:val="003A0F41"/>
    <w:rsid w:val="003A10F8"/>
    <w:rsid w:val="003A30FB"/>
    <w:rsid w:val="003A436C"/>
    <w:rsid w:val="003A579D"/>
    <w:rsid w:val="003A5BBF"/>
    <w:rsid w:val="003A7510"/>
    <w:rsid w:val="003B0400"/>
    <w:rsid w:val="003B0F88"/>
    <w:rsid w:val="003B1BC1"/>
    <w:rsid w:val="003B1C3F"/>
    <w:rsid w:val="003B3254"/>
    <w:rsid w:val="003B4C59"/>
    <w:rsid w:val="003B561E"/>
    <w:rsid w:val="003B6272"/>
    <w:rsid w:val="003B7CBD"/>
    <w:rsid w:val="003B7CF0"/>
    <w:rsid w:val="003C0E40"/>
    <w:rsid w:val="003C12B6"/>
    <w:rsid w:val="003C31AE"/>
    <w:rsid w:val="003C3BEA"/>
    <w:rsid w:val="003C3E9C"/>
    <w:rsid w:val="003C6EA4"/>
    <w:rsid w:val="003C703F"/>
    <w:rsid w:val="003C740E"/>
    <w:rsid w:val="003D29C0"/>
    <w:rsid w:val="003D29CF"/>
    <w:rsid w:val="003D527A"/>
    <w:rsid w:val="003D59F3"/>
    <w:rsid w:val="003D63F4"/>
    <w:rsid w:val="003D649C"/>
    <w:rsid w:val="003D7343"/>
    <w:rsid w:val="003E0531"/>
    <w:rsid w:val="003E0ABC"/>
    <w:rsid w:val="003E1966"/>
    <w:rsid w:val="003E3312"/>
    <w:rsid w:val="003E4F82"/>
    <w:rsid w:val="003E509E"/>
    <w:rsid w:val="003E643C"/>
    <w:rsid w:val="003E69C9"/>
    <w:rsid w:val="003E7AF8"/>
    <w:rsid w:val="003E7C91"/>
    <w:rsid w:val="003F05D1"/>
    <w:rsid w:val="003F28F6"/>
    <w:rsid w:val="003F2BF1"/>
    <w:rsid w:val="003F3A07"/>
    <w:rsid w:val="003F3B74"/>
    <w:rsid w:val="003F5CA3"/>
    <w:rsid w:val="003F79A5"/>
    <w:rsid w:val="004002CC"/>
    <w:rsid w:val="00400CB2"/>
    <w:rsid w:val="004014A8"/>
    <w:rsid w:val="004028AE"/>
    <w:rsid w:val="00405042"/>
    <w:rsid w:val="00407AF9"/>
    <w:rsid w:val="00411BFC"/>
    <w:rsid w:val="004124F4"/>
    <w:rsid w:val="0041393C"/>
    <w:rsid w:val="00414B0D"/>
    <w:rsid w:val="004161A6"/>
    <w:rsid w:val="004162AD"/>
    <w:rsid w:val="004172DB"/>
    <w:rsid w:val="00420035"/>
    <w:rsid w:val="00420153"/>
    <w:rsid w:val="0042070C"/>
    <w:rsid w:val="00421811"/>
    <w:rsid w:val="00421E02"/>
    <w:rsid w:val="00423B1C"/>
    <w:rsid w:val="004273BA"/>
    <w:rsid w:val="00430268"/>
    <w:rsid w:val="00430544"/>
    <w:rsid w:val="00430914"/>
    <w:rsid w:val="004318E7"/>
    <w:rsid w:val="0043302B"/>
    <w:rsid w:val="00433DE7"/>
    <w:rsid w:val="00433FFC"/>
    <w:rsid w:val="0043690C"/>
    <w:rsid w:val="004369EF"/>
    <w:rsid w:val="00441618"/>
    <w:rsid w:val="004417E3"/>
    <w:rsid w:val="0044443F"/>
    <w:rsid w:val="00444507"/>
    <w:rsid w:val="0044715D"/>
    <w:rsid w:val="004476B5"/>
    <w:rsid w:val="00452214"/>
    <w:rsid w:val="00452672"/>
    <w:rsid w:val="00455FF9"/>
    <w:rsid w:val="00462BA4"/>
    <w:rsid w:val="004644EC"/>
    <w:rsid w:val="00464802"/>
    <w:rsid w:val="00467DEB"/>
    <w:rsid w:val="00471069"/>
    <w:rsid w:val="00471318"/>
    <w:rsid w:val="004737CE"/>
    <w:rsid w:val="004766F9"/>
    <w:rsid w:val="00476E82"/>
    <w:rsid w:val="00481074"/>
    <w:rsid w:val="00481F40"/>
    <w:rsid w:val="00482612"/>
    <w:rsid w:val="00483069"/>
    <w:rsid w:val="00483F06"/>
    <w:rsid w:val="004867FD"/>
    <w:rsid w:val="00490D69"/>
    <w:rsid w:val="00491733"/>
    <w:rsid w:val="00491776"/>
    <w:rsid w:val="00491854"/>
    <w:rsid w:val="00492CD2"/>
    <w:rsid w:val="00493396"/>
    <w:rsid w:val="004943B6"/>
    <w:rsid w:val="00497389"/>
    <w:rsid w:val="0049746C"/>
    <w:rsid w:val="004A2BA7"/>
    <w:rsid w:val="004A4062"/>
    <w:rsid w:val="004A484A"/>
    <w:rsid w:val="004A4FAA"/>
    <w:rsid w:val="004A549A"/>
    <w:rsid w:val="004A7318"/>
    <w:rsid w:val="004B05F2"/>
    <w:rsid w:val="004B085A"/>
    <w:rsid w:val="004B2EFC"/>
    <w:rsid w:val="004B4F63"/>
    <w:rsid w:val="004B7BE5"/>
    <w:rsid w:val="004C34FC"/>
    <w:rsid w:val="004C6247"/>
    <w:rsid w:val="004C6E8E"/>
    <w:rsid w:val="004C6F48"/>
    <w:rsid w:val="004C7725"/>
    <w:rsid w:val="004D1E49"/>
    <w:rsid w:val="004D4504"/>
    <w:rsid w:val="004D5440"/>
    <w:rsid w:val="004D599C"/>
    <w:rsid w:val="004D62D2"/>
    <w:rsid w:val="004D63AD"/>
    <w:rsid w:val="004D69BD"/>
    <w:rsid w:val="004D7AF8"/>
    <w:rsid w:val="004D7BE7"/>
    <w:rsid w:val="004E0961"/>
    <w:rsid w:val="004E23B2"/>
    <w:rsid w:val="004E30E8"/>
    <w:rsid w:val="004E4ED5"/>
    <w:rsid w:val="004F072B"/>
    <w:rsid w:val="004F1D47"/>
    <w:rsid w:val="004F1DDF"/>
    <w:rsid w:val="004F321E"/>
    <w:rsid w:val="004F36D9"/>
    <w:rsid w:val="004F3E2F"/>
    <w:rsid w:val="004F4A7A"/>
    <w:rsid w:val="004F4BBB"/>
    <w:rsid w:val="004F51B8"/>
    <w:rsid w:val="004F57BB"/>
    <w:rsid w:val="004F6205"/>
    <w:rsid w:val="004F6F6D"/>
    <w:rsid w:val="004F7BC8"/>
    <w:rsid w:val="0050005A"/>
    <w:rsid w:val="00500B81"/>
    <w:rsid w:val="005032EB"/>
    <w:rsid w:val="00504722"/>
    <w:rsid w:val="00506787"/>
    <w:rsid w:val="00507E50"/>
    <w:rsid w:val="005105CC"/>
    <w:rsid w:val="005111BA"/>
    <w:rsid w:val="005118C7"/>
    <w:rsid w:val="00512850"/>
    <w:rsid w:val="00512FE9"/>
    <w:rsid w:val="005142BA"/>
    <w:rsid w:val="00516E4B"/>
    <w:rsid w:val="00516FCC"/>
    <w:rsid w:val="005203AF"/>
    <w:rsid w:val="0052452A"/>
    <w:rsid w:val="00526C02"/>
    <w:rsid w:val="005304DD"/>
    <w:rsid w:val="00530AD6"/>
    <w:rsid w:val="00532034"/>
    <w:rsid w:val="00532957"/>
    <w:rsid w:val="00535A8D"/>
    <w:rsid w:val="00535E4B"/>
    <w:rsid w:val="00536978"/>
    <w:rsid w:val="005373DD"/>
    <w:rsid w:val="0053794E"/>
    <w:rsid w:val="00537BE7"/>
    <w:rsid w:val="005440CC"/>
    <w:rsid w:val="005505E7"/>
    <w:rsid w:val="005512C2"/>
    <w:rsid w:val="00553A1B"/>
    <w:rsid w:val="00556B73"/>
    <w:rsid w:val="005577D9"/>
    <w:rsid w:val="005607C7"/>
    <w:rsid w:val="0056645D"/>
    <w:rsid w:val="00566999"/>
    <w:rsid w:val="00566EE8"/>
    <w:rsid w:val="00567EEF"/>
    <w:rsid w:val="0057088B"/>
    <w:rsid w:val="00571B95"/>
    <w:rsid w:val="00571D57"/>
    <w:rsid w:val="00572B80"/>
    <w:rsid w:val="00572B9A"/>
    <w:rsid w:val="0057673A"/>
    <w:rsid w:val="00577A67"/>
    <w:rsid w:val="00577F61"/>
    <w:rsid w:val="00580FC4"/>
    <w:rsid w:val="005822E7"/>
    <w:rsid w:val="00584BE1"/>
    <w:rsid w:val="00586B48"/>
    <w:rsid w:val="00590EFE"/>
    <w:rsid w:val="00592843"/>
    <w:rsid w:val="00592C1A"/>
    <w:rsid w:val="00593576"/>
    <w:rsid w:val="005937FF"/>
    <w:rsid w:val="005938E5"/>
    <w:rsid w:val="0059407E"/>
    <w:rsid w:val="00594247"/>
    <w:rsid w:val="0059441E"/>
    <w:rsid w:val="00596697"/>
    <w:rsid w:val="0059687F"/>
    <w:rsid w:val="005A1A56"/>
    <w:rsid w:val="005A1B49"/>
    <w:rsid w:val="005A2444"/>
    <w:rsid w:val="005B0CC8"/>
    <w:rsid w:val="005B13F2"/>
    <w:rsid w:val="005B3A7C"/>
    <w:rsid w:val="005C11BB"/>
    <w:rsid w:val="005C57F9"/>
    <w:rsid w:val="005C61B2"/>
    <w:rsid w:val="005C71C6"/>
    <w:rsid w:val="005C7BEC"/>
    <w:rsid w:val="005D084C"/>
    <w:rsid w:val="005D2287"/>
    <w:rsid w:val="005D2A41"/>
    <w:rsid w:val="005D6765"/>
    <w:rsid w:val="005D71E2"/>
    <w:rsid w:val="005E1982"/>
    <w:rsid w:val="005E4586"/>
    <w:rsid w:val="005F1854"/>
    <w:rsid w:val="005F3873"/>
    <w:rsid w:val="005F4AE2"/>
    <w:rsid w:val="00601343"/>
    <w:rsid w:val="00604059"/>
    <w:rsid w:val="0060746E"/>
    <w:rsid w:val="006079B3"/>
    <w:rsid w:val="00610280"/>
    <w:rsid w:val="00611115"/>
    <w:rsid w:val="006127E0"/>
    <w:rsid w:val="00613B01"/>
    <w:rsid w:val="006141AC"/>
    <w:rsid w:val="00615A33"/>
    <w:rsid w:val="00615B22"/>
    <w:rsid w:val="0062239C"/>
    <w:rsid w:val="00626613"/>
    <w:rsid w:val="00633535"/>
    <w:rsid w:val="00633DEA"/>
    <w:rsid w:val="00634075"/>
    <w:rsid w:val="00635067"/>
    <w:rsid w:val="00637662"/>
    <w:rsid w:val="006446B5"/>
    <w:rsid w:val="006448EF"/>
    <w:rsid w:val="00644E89"/>
    <w:rsid w:val="0064626F"/>
    <w:rsid w:val="00651AC5"/>
    <w:rsid w:val="006630F6"/>
    <w:rsid w:val="0066687D"/>
    <w:rsid w:val="00667264"/>
    <w:rsid w:val="00667A6A"/>
    <w:rsid w:val="00670F88"/>
    <w:rsid w:val="0067101B"/>
    <w:rsid w:val="00671297"/>
    <w:rsid w:val="006717FE"/>
    <w:rsid w:val="00672078"/>
    <w:rsid w:val="00673859"/>
    <w:rsid w:val="00674794"/>
    <w:rsid w:val="0067657A"/>
    <w:rsid w:val="00676723"/>
    <w:rsid w:val="00677332"/>
    <w:rsid w:val="00680CE6"/>
    <w:rsid w:val="00683568"/>
    <w:rsid w:val="00683E96"/>
    <w:rsid w:val="0068479F"/>
    <w:rsid w:val="0069041C"/>
    <w:rsid w:val="00690513"/>
    <w:rsid w:val="00692C11"/>
    <w:rsid w:val="00694226"/>
    <w:rsid w:val="00695CBC"/>
    <w:rsid w:val="006963BE"/>
    <w:rsid w:val="00697EA1"/>
    <w:rsid w:val="006A0E1A"/>
    <w:rsid w:val="006A199B"/>
    <w:rsid w:val="006A2807"/>
    <w:rsid w:val="006A3B44"/>
    <w:rsid w:val="006A5260"/>
    <w:rsid w:val="006A5476"/>
    <w:rsid w:val="006A5B63"/>
    <w:rsid w:val="006B015F"/>
    <w:rsid w:val="006B08C9"/>
    <w:rsid w:val="006B0B91"/>
    <w:rsid w:val="006B21A8"/>
    <w:rsid w:val="006B4617"/>
    <w:rsid w:val="006B5100"/>
    <w:rsid w:val="006B6FBD"/>
    <w:rsid w:val="006B77AB"/>
    <w:rsid w:val="006C10AE"/>
    <w:rsid w:val="006C227F"/>
    <w:rsid w:val="006C2997"/>
    <w:rsid w:val="006C3947"/>
    <w:rsid w:val="006C42A5"/>
    <w:rsid w:val="006C4D99"/>
    <w:rsid w:val="006D038B"/>
    <w:rsid w:val="006D07F5"/>
    <w:rsid w:val="006D0A90"/>
    <w:rsid w:val="006D19A5"/>
    <w:rsid w:val="006D308B"/>
    <w:rsid w:val="006D3155"/>
    <w:rsid w:val="006D3974"/>
    <w:rsid w:val="006D72A2"/>
    <w:rsid w:val="006D74C7"/>
    <w:rsid w:val="006D750D"/>
    <w:rsid w:val="006D7772"/>
    <w:rsid w:val="006D7DD2"/>
    <w:rsid w:val="006E0D68"/>
    <w:rsid w:val="006E11CA"/>
    <w:rsid w:val="006E4AD9"/>
    <w:rsid w:val="006E56FE"/>
    <w:rsid w:val="006E6182"/>
    <w:rsid w:val="006E6B24"/>
    <w:rsid w:val="006E6EA1"/>
    <w:rsid w:val="006E70C5"/>
    <w:rsid w:val="006F17A9"/>
    <w:rsid w:val="006F2810"/>
    <w:rsid w:val="006F56F4"/>
    <w:rsid w:val="006F5BF2"/>
    <w:rsid w:val="006F6D96"/>
    <w:rsid w:val="006F6DF8"/>
    <w:rsid w:val="0070014A"/>
    <w:rsid w:val="007058D4"/>
    <w:rsid w:val="0070605A"/>
    <w:rsid w:val="00710D6B"/>
    <w:rsid w:val="00715AEC"/>
    <w:rsid w:val="00715C80"/>
    <w:rsid w:val="00720EFD"/>
    <w:rsid w:val="00721EE3"/>
    <w:rsid w:val="007242FF"/>
    <w:rsid w:val="00726222"/>
    <w:rsid w:val="00726387"/>
    <w:rsid w:val="00730342"/>
    <w:rsid w:val="007319C5"/>
    <w:rsid w:val="0073291C"/>
    <w:rsid w:val="007335E9"/>
    <w:rsid w:val="00734B6B"/>
    <w:rsid w:val="00741539"/>
    <w:rsid w:val="00741EBC"/>
    <w:rsid w:val="00742299"/>
    <w:rsid w:val="00744175"/>
    <w:rsid w:val="007470B1"/>
    <w:rsid w:val="0075249D"/>
    <w:rsid w:val="00752D28"/>
    <w:rsid w:val="007564E6"/>
    <w:rsid w:val="007572DB"/>
    <w:rsid w:val="0076599B"/>
    <w:rsid w:val="00765F98"/>
    <w:rsid w:val="00766A74"/>
    <w:rsid w:val="0077058E"/>
    <w:rsid w:val="00770866"/>
    <w:rsid w:val="00771C2F"/>
    <w:rsid w:val="00773B8C"/>
    <w:rsid w:val="007740B7"/>
    <w:rsid w:val="00777E49"/>
    <w:rsid w:val="007837E5"/>
    <w:rsid w:val="007848CE"/>
    <w:rsid w:val="00785F1E"/>
    <w:rsid w:val="00785F90"/>
    <w:rsid w:val="00786C06"/>
    <w:rsid w:val="00787F22"/>
    <w:rsid w:val="00790381"/>
    <w:rsid w:val="0079044F"/>
    <w:rsid w:val="00793F90"/>
    <w:rsid w:val="00794086"/>
    <w:rsid w:val="00797957"/>
    <w:rsid w:val="007A034C"/>
    <w:rsid w:val="007A5B63"/>
    <w:rsid w:val="007A60D5"/>
    <w:rsid w:val="007A6BAA"/>
    <w:rsid w:val="007B2182"/>
    <w:rsid w:val="007B22BC"/>
    <w:rsid w:val="007B25AF"/>
    <w:rsid w:val="007B5876"/>
    <w:rsid w:val="007B6345"/>
    <w:rsid w:val="007B7D96"/>
    <w:rsid w:val="007C14A3"/>
    <w:rsid w:val="007C2B9D"/>
    <w:rsid w:val="007C3D4D"/>
    <w:rsid w:val="007C3FF5"/>
    <w:rsid w:val="007C502B"/>
    <w:rsid w:val="007C5BBD"/>
    <w:rsid w:val="007C6158"/>
    <w:rsid w:val="007C692B"/>
    <w:rsid w:val="007C69AE"/>
    <w:rsid w:val="007C7FE2"/>
    <w:rsid w:val="007D0126"/>
    <w:rsid w:val="007D0951"/>
    <w:rsid w:val="007D1CE4"/>
    <w:rsid w:val="007E0188"/>
    <w:rsid w:val="007E0EEA"/>
    <w:rsid w:val="007E1726"/>
    <w:rsid w:val="007F00F5"/>
    <w:rsid w:val="007F35BE"/>
    <w:rsid w:val="007F5DAC"/>
    <w:rsid w:val="007F7172"/>
    <w:rsid w:val="007F7363"/>
    <w:rsid w:val="007F77BA"/>
    <w:rsid w:val="0080237B"/>
    <w:rsid w:val="008031E3"/>
    <w:rsid w:val="00803D5A"/>
    <w:rsid w:val="0080413B"/>
    <w:rsid w:val="00811AB0"/>
    <w:rsid w:val="00814C2E"/>
    <w:rsid w:val="00815D96"/>
    <w:rsid w:val="00817F1D"/>
    <w:rsid w:val="00824180"/>
    <w:rsid w:val="00824C62"/>
    <w:rsid w:val="008258BC"/>
    <w:rsid w:val="00825D10"/>
    <w:rsid w:val="008262EE"/>
    <w:rsid w:val="00826FB5"/>
    <w:rsid w:val="00831036"/>
    <w:rsid w:val="00835040"/>
    <w:rsid w:val="0084009C"/>
    <w:rsid w:val="0084022E"/>
    <w:rsid w:val="00842A8A"/>
    <w:rsid w:val="00842D11"/>
    <w:rsid w:val="00843994"/>
    <w:rsid w:val="0084775D"/>
    <w:rsid w:val="00847F94"/>
    <w:rsid w:val="00851399"/>
    <w:rsid w:val="00852B74"/>
    <w:rsid w:val="00853832"/>
    <w:rsid w:val="008559ED"/>
    <w:rsid w:val="00861420"/>
    <w:rsid w:val="008633EA"/>
    <w:rsid w:val="008645B0"/>
    <w:rsid w:val="00867F3C"/>
    <w:rsid w:val="0087155C"/>
    <w:rsid w:val="008749D6"/>
    <w:rsid w:val="00875186"/>
    <w:rsid w:val="00881D5F"/>
    <w:rsid w:val="00882EC5"/>
    <w:rsid w:val="00883639"/>
    <w:rsid w:val="00884FCB"/>
    <w:rsid w:val="00886BDE"/>
    <w:rsid w:val="00891D2D"/>
    <w:rsid w:val="00892646"/>
    <w:rsid w:val="008935A2"/>
    <w:rsid w:val="00893C74"/>
    <w:rsid w:val="00894166"/>
    <w:rsid w:val="00894927"/>
    <w:rsid w:val="00896FDE"/>
    <w:rsid w:val="008A0662"/>
    <w:rsid w:val="008A0955"/>
    <w:rsid w:val="008A1F68"/>
    <w:rsid w:val="008A3E72"/>
    <w:rsid w:val="008A7537"/>
    <w:rsid w:val="008B0F31"/>
    <w:rsid w:val="008B13EB"/>
    <w:rsid w:val="008B2281"/>
    <w:rsid w:val="008B35C6"/>
    <w:rsid w:val="008B5B3D"/>
    <w:rsid w:val="008B7747"/>
    <w:rsid w:val="008C157E"/>
    <w:rsid w:val="008C210C"/>
    <w:rsid w:val="008C6420"/>
    <w:rsid w:val="008D0A92"/>
    <w:rsid w:val="008D0C8B"/>
    <w:rsid w:val="008D12D5"/>
    <w:rsid w:val="008D3C9F"/>
    <w:rsid w:val="008D4164"/>
    <w:rsid w:val="008D4797"/>
    <w:rsid w:val="008D5829"/>
    <w:rsid w:val="008E1DF8"/>
    <w:rsid w:val="008E6C00"/>
    <w:rsid w:val="008E74CF"/>
    <w:rsid w:val="008F01DC"/>
    <w:rsid w:val="008F22EB"/>
    <w:rsid w:val="008F2AAC"/>
    <w:rsid w:val="008F32E7"/>
    <w:rsid w:val="008F3B73"/>
    <w:rsid w:val="008F542C"/>
    <w:rsid w:val="00905B11"/>
    <w:rsid w:val="00906EA3"/>
    <w:rsid w:val="009104AE"/>
    <w:rsid w:val="00910F39"/>
    <w:rsid w:val="009115C7"/>
    <w:rsid w:val="0091181F"/>
    <w:rsid w:val="00912D64"/>
    <w:rsid w:val="0091373A"/>
    <w:rsid w:val="00915597"/>
    <w:rsid w:val="00915CE4"/>
    <w:rsid w:val="009177ED"/>
    <w:rsid w:val="00922B2B"/>
    <w:rsid w:val="00923034"/>
    <w:rsid w:val="00923DBB"/>
    <w:rsid w:val="00924392"/>
    <w:rsid w:val="00924753"/>
    <w:rsid w:val="00925037"/>
    <w:rsid w:val="0092691A"/>
    <w:rsid w:val="00930E0F"/>
    <w:rsid w:val="00932315"/>
    <w:rsid w:val="009347BF"/>
    <w:rsid w:val="009353F2"/>
    <w:rsid w:val="009358F8"/>
    <w:rsid w:val="00951542"/>
    <w:rsid w:val="00952D26"/>
    <w:rsid w:val="00952E12"/>
    <w:rsid w:val="009534EA"/>
    <w:rsid w:val="009536D4"/>
    <w:rsid w:val="009560E8"/>
    <w:rsid w:val="00957AB2"/>
    <w:rsid w:val="00957D61"/>
    <w:rsid w:val="00960C3E"/>
    <w:rsid w:val="00961FB9"/>
    <w:rsid w:val="00965DEF"/>
    <w:rsid w:val="009674DC"/>
    <w:rsid w:val="009745AB"/>
    <w:rsid w:val="0097475F"/>
    <w:rsid w:val="00975B0E"/>
    <w:rsid w:val="00975CFC"/>
    <w:rsid w:val="009808C9"/>
    <w:rsid w:val="009816CB"/>
    <w:rsid w:val="00984BD8"/>
    <w:rsid w:val="00984C7B"/>
    <w:rsid w:val="00987E0E"/>
    <w:rsid w:val="009928A4"/>
    <w:rsid w:val="00992FBD"/>
    <w:rsid w:val="0099308E"/>
    <w:rsid w:val="00994023"/>
    <w:rsid w:val="009941DD"/>
    <w:rsid w:val="009A00F9"/>
    <w:rsid w:val="009A2AAC"/>
    <w:rsid w:val="009A41B8"/>
    <w:rsid w:val="009B0EEF"/>
    <w:rsid w:val="009B2A56"/>
    <w:rsid w:val="009B2DD6"/>
    <w:rsid w:val="009B440A"/>
    <w:rsid w:val="009B5E81"/>
    <w:rsid w:val="009B7E59"/>
    <w:rsid w:val="009C0A67"/>
    <w:rsid w:val="009C0AFF"/>
    <w:rsid w:val="009C0FCD"/>
    <w:rsid w:val="009C1FF0"/>
    <w:rsid w:val="009C27F7"/>
    <w:rsid w:val="009C2B27"/>
    <w:rsid w:val="009C5DCA"/>
    <w:rsid w:val="009C6C00"/>
    <w:rsid w:val="009D0436"/>
    <w:rsid w:val="009D216B"/>
    <w:rsid w:val="009D3EA6"/>
    <w:rsid w:val="009D430E"/>
    <w:rsid w:val="009D4FF8"/>
    <w:rsid w:val="009D5B0D"/>
    <w:rsid w:val="009D62B1"/>
    <w:rsid w:val="009D78A2"/>
    <w:rsid w:val="009E07FB"/>
    <w:rsid w:val="009E0FD0"/>
    <w:rsid w:val="009E2586"/>
    <w:rsid w:val="009E46CD"/>
    <w:rsid w:val="009E471B"/>
    <w:rsid w:val="009E502E"/>
    <w:rsid w:val="009E6D57"/>
    <w:rsid w:val="009E724F"/>
    <w:rsid w:val="009F054C"/>
    <w:rsid w:val="009F21EE"/>
    <w:rsid w:val="009F4955"/>
    <w:rsid w:val="009F6C22"/>
    <w:rsid w:val="00A02AD5"/>
    <w:rsid w:val="00A10269"/>
    <w:rsid w:val="00A13CFB"/>
    <w:rsid w:val="00A17F63"/>
    <w:rsid w:val="00A225CD"/>
    <w:rsid w:val="00A22D1E"/>
    <w:rsid w:val="00A25BBB"/>
    <w:rsid w:val="00A3189D"/>
    <w:rsid w:val="00A34DC8"/>
    <w:rsid w:val="00A372D4"/>
    <w:rsid w:val="00A37B9B"/>
    <w:rsid w:val="00A42615"/>
    <w:rsid w:val="00A4288C"/>
    <w:rsid w:val="00A45B64"/>
    <w:rsid w:val="00A501B7"/>
    <w:rsid w:val="00A50A24"/>
    <w:rsid w:val="00A516D1"/>
    <w:rsid w:val="00A51715"/>
    <w:rsid w:val="00A52BBB"/>
    <w:rsid w:val="00A55589"/>
    <w:rsid w:val="00A55F03"/>
    <w:rsid w:val="00A603A5"/>
    <w:rsid w:val="00A605C2"/>
    <w:rsid w:val="00A60787"/>
    <w:rsid w:val="00A6091F"/>
    <w:rsid w:val="00A63312"/>
    <w:rsid w:val="00A6653B"/>
    <w:rsid w:val="00A745DC"/>
    <w:rsid w:val="00A750AD"/>
    <w:rsid w:val="00A82560"/>
    <w:rsid w:val="00A82F3E"/>
    <w:rsid w:val="00A8417F"/>
    <w:rsid w:val="00A92274"/>
    <w:rsid w:val="00A946C5"/>
    <w:rsid w:val="00A95EF1"/>
    <w:rsid w:val="00AA0BC3"/>
    <w:rsid w:val="00AA1966"/>
    <w:rsid w:val="00AA24A4"/>
    <w:rsid w:val="00AA6BF3"/>
    <w:rsid w:val="00AB19C6"/>
    <w:rsid w:val="00AB1A9B"/>
    <w:rsid w:val="00AB2B28"/>
    <w:rsid w:val="00AB33D0"/>
    <w:rsid w:val="00AC065A"/>
    <w:rsid w:val="00AC06D2"/>
    <w:rsid w:val="00AC4350"/>
    <w:rsid w:val="00AC5803"/>
    <w:rsid w:val="00AC7466"/>
    <w:rsid w:val="00AC75D1"/>
    <w:rsid w:val="00AC7F7B"/>
    <w:rsid w:val="00AD1A7B"/>
    <w:rsid w:val="00AD21D0"/>
    <w:rsid w:val="00AD398D"/>
    <w:rsid w:val="00AE00E6"/>
    <w:rsid w:val="00AE079D"/>
    <w:rsid w:val="00AE1E88"/>
    <w:rsid w:val="00AE46C4"/>
    <w:rsid w:val="00AE48E4"/>
    <w:rsid w:val="00AE4C00"/>
    <w:rsid w:val="00AE5ABE"/>
    <w:rsid w:val="00AE6B77"/>
    <w:rsid w:val="00AE7570"/>
    <w:rsid w:val="00AE77F8"/>
    <w:rsid w:val="00AF029D"/>
    <w:rsid w:val="00AF16BA"/>
    <w:rsid w:val="00AF64D4"/>
    <w:rsid w:val="00AF6915"/>
    <w:rsid w:val="00AF72BF"/>
    <w:rsid w:val="00AF7A6A"/>
    <w:rsid w:val="00B0058E"/>
    <w:rsid w:val="00B059AD"/>
    <w:rsid w:val="00B1106B"/>
    <w:rsid w:val="00B12DB5"/>
    <w:rsid w:val="00B13990"/>
    <w:rsid w:val="00B14C39"/>
    <w:rsid w:val="00B154CD"/>
    <w:rsid w:val="00B21EE6"/>
    <w:rsid w:val="00B22976"/>
    <w:rsid w:val="00B23B3E"/>
    <w:rsid w:val="00B24A73"/>
    <w:rsid w:val="00B27183"/>
    <w:rsid w:val="00B331FC"/>
    <w:rsid w:val="00B34A09"/>
    <w:rsid w:val="00B373F3"/>
    <w:rsid w:val="00B37AD7"/>
    <w:rsid w:val="00B401FB"/>
    <w:rsid w:val="00B40F40"/>
    <w:rsid w:val="00B43589"/>
    <w:rsid w:val="00B44401"/>
    <w:rsid w:val="00B47DAC"/>
    <w:rsid w:val="00B50600"/>
    <w:rsid w:val="00B51029"/>
    <w:rsid w:val="00B52BFC"/>
    <w:rsid w:val="00B53C07"/>
    <w:rsid w:val="00B54B8D"/>
    <w:rsid w:val="00B600AB"/>
    <w:rsid w:val="00B60D44"/>
    <w:rsid w:val="00B60E89"/>
    <w:rsid w:val="00B632D4"/>
    <w:rsid w:val="00B65D03"/>
    <w:rsid w:val="00B71DE1"/>
    <w:rsid w:val="00B71F7F"/>
    <w:rsid w:val="00B72417"/>
    <w:rsid w:val="00B754E6"/>
    <w:rsid w:val="00B7603B"/>
    <w:rsid w:val="00B771C0"/>
    <w:rsid w:val="00B821B0"/>
    <w:rsid w:val="00B838BB"/>
    <w:rsid w:val="00B8421B"/>
    <w:rsid w:val="00B85759"/>
    <w:rsid w:val="00B87590"/>
    <w:rsid w:val="00B87A91"/>
    <w:rsid w:val="00B90AAC"/>
    <w:rsid w:val="00B9119D"/>
    <w:rsid w:val="00B92DD6"/>
    <w:rsid w:val="00B9328C"/>
    <w:rsid w:val="00B932E3"/>
    <w:rsid w:val="00B94A4F"/>
    <w:rsid w:val="00B95D07"/>
    <w:rsid w:val="00BA0295"/>
    <w:rsid w:val="00BA3AA8"/>
    <w:rsid w:val="00BA3DB6"/>
    <w:rsid w:val="00BA4B39"/>
    <w:rsid w:val="00BA66C0"/>
    <w:rsid w:val="00BA7F88"/>
    <w:rsid w:val="00BB02FC"/>
    <w:rsid w:val="00BB2431"/>
    <w:rsid w:val="00BB3E60"/>
    <w:rsid w:val="00BB4627"/>
    <w:rsid w:val="00BB5B6D"/>
    <w:rsid w:val="00BB7B31"/>
    <w:rsid w:val="00BC0052"/>
    <w:rsid w:val="00BC03A6"/>
    <w:rsid w:val="00BC0AE2"/>
    <w:rsid w:val="00BC6DBB"/>
    <w:rsid w:val="00BD055D"/>
    <w:rsid w:val="00BD4ACF"/>
    <w:rsid w:val="00BD68CA"/>
    <w:rsid w:val="00BE2930"/>
    <w:rsid w:val="00BE2D41"/>
    <w:rsid w:val="00BE3D5C"/>
    <w:rsid w:val="00BE4D23"/>
    <w:rsid w:val="00BE6BD6"/>
    <w:rsid w:val="00BE6F69"/>
    <w:rsid w:val="00BE6F6F"/>
    <w:rsid w:val="00BE7D41"/>
    <w:rsid w:val="00BF05C6"/>
    <w:rsid w:val="00BF17CE"/>
    <w:rsid w:val="00BF198F"/>
    <w:rsid w:val="00C00607"/>
    <w:rsid w:val="00C00BB8"/>
    <w:rsid w:val="00C02FC7"/>
    <w:rsid w:val="00C03415"/>
    <w:rsid w:val="00C050C8"/>
    <w:rsid w:val="00C1419B"/>
    <w:rsid w:val="00C1664D"/>
    <w:rsid w:val="00C22D39"/>
    <w:rsid w:val="00C256C1"/>
    <w:rsid w:val="00C2614E"/>
    <w:rsid w:val="00C301BB"/>
    <w:rsid w:val="00C350BA"/>
    <w:rsid w:val="00C357EF"/>
    <w:rsid w:val="00C359DB"/>
    <w:rsid w:val="00C35C35"/>
    <w:rsid w:val="00C36A2C"/>
    <w:rsid w:val="00C36BDC"/>
    <w:rsid w:val="00C40348"/>
    <w:rsid w:val="00C40B09"/>
    <w:rsid w:val="00C45414"/>
    <w:rsid w:val="00C45E36"/>
    <w:rsid w:val="00C513E9"/>
    <w:rsid w:val="00C538A7"/>
    <w:rsid w:val="00C53A39"/>
    <w:rsid w:val="00C53AA2"/>
    <w:rsid w:val="00C53B80"/>
    <w:rsid w:val="00C54E09"/>
    <w:rsid w:val="00C622FC"/>
    <w:rsid w:val="00C73CE3"/>
    <w:rsid w:val="00C743AC"/>
    <w:rsid w:val="00C83154"/>
    <w:rsid w:val="00C84C0C"/>
    <w:rsid w:val="00C8720D"/>
    <w:rsid w:val="00C87879"/>
    <w:rsid w:val="00C913CE"/>
    <w:rsid w:val="00C942B1"/>
    <w:rsid w:val="00C9446B"/>
    <w:rsid w:val="00C96FD1"/>
    <w:rsid w:val="00C97930"/>
    <w:rsid w:val="00CA027D"/>
    <w:rsid w:val="00CA356A"/>
    <w:rsid w:val="00CA707C"/>
    <w:rsid w:val="00CA7EF6"/>
    <w:rsid w:val="00CB0685"/>
    <w:rsid w:val="00CB416E"/>
    <w:rsid w:val="00CB45AE"/>
    <w:rsid w:val="00CB655B"/>
    <w:rsid w:val="00CB6A78"/>
    <w:rsid w:val="00CB7DBB"/>
    <w:rsid w:val="00CC029F"/>
    <w:rsid w:val="00CC0A6B"/>
    <w:rsid w:val="00CC306B"/>
    <w:rsid w:val="00CC34D1"/>
    <w:rsid w:val="00CC51EC"/>
    <w:rsid w:val="00CC61A8"/>
    <w:rsid w:val="00CC770A"/>
    <w:rsid w:val="00CC7B56"/>
    <w:rsid w:val="00CC7F6D"/>
    <w:rsid w:val="00CD2CAD"/>
    <w:rsid w:val="00CD2D69"/>
    <w:rsid w:val="00CD3076"/>
    <w:rsid w:val="00CD59A7"/>
    <w:rsid w:val="00CE1443"/>
    <w:rsid w:val="00CE1822"/>
    <w:rsid w:val="00CE33B5"/>
    <w:rsid w:val="00CE3978"/>
    <w:rsid w:val="00CE3A82"/>
    <w:rsid w:val="00CE409B"/>
    <w:rsid w:val="00CE7C89"/>
    <w:rsid w:val="00CF2D47"/>
    <w:rsid w:val="00CF4A5C"/>
    <w:rsid w:val="00CF4B21"/>
    <w:rsid w:val="00CF744F"/>
    <w:rsid w:val="00CF751A"/>
    <w:rsid w:val="00D0008C"/>
    <w:rsid w:val="00D00C88"/>
    <w:rsid w:val="00D0187C"/>
    <w:rsid w:val="00D02122"/>
    <w:rsid w:val="00D0283A"/>
    <w:rsid w:val="00D02A51"/>
    <w:rsid w:val="00D04202"/>
    <w:rsid w:val="00D0621B"/>
    <w:rsid w:val="00D07AD3"/>
    <w:rsid w:val="00D07D07"/>
    <w:rsid w:val="00D07E08"/>
    <w:rsid w:val="00D132FE"/>
    <w:rsid w:val="00D16148"/>
    <w:rsid w:val="00D20173"/>
    <w:rsid w:val="00D20AC1"/>
    <w:rsid w:val="00D20F5F"/>
    <w:rsid w:val="00D24BE3"/>
    <w:rsid w:val="00D3151E"/>
    <w:rsid w:val="00D3283A"/>
    <w:rsid w:val="00D37624"/>
    <w:rsid w:val="00D403F9"/>
    <w:rsid w:val="00D410FD"/>
    <w:rsid w:val="00D424D7"/>
    <w:rsid w:val="00D42EF4"/>
    <w:rsid w:val="00D4317E"/>
    <w:rsid w:val="00D4423C"/>
    <w:rsid w:val="00D47094"/>
    <w:rsid w:val="00D50BA3"/>
    <w:rsid w:val="00D51552"/>
    <w:rsid w:val="00D51DB9"/>
    <w:rsid w:val="00D53620"/>
    <w:rsid w:val="00D53CCC"/>
    <w:rsid w:val="00D57F39"/>
    <w:rsid w:val="00D60FAA"/>
    <w:rsid w:val="00D617E8"/>
    <w:rsid w:val="00D62343"/>
    <w:rsid w:val="00D64D23"/>
    <w:rsid w:val="00D65A63"/>
    <w:rsid w:val="00D67998"/>
    <w:rsid w:val="00D67CFA"/>
    <w:rsid w:val="00D67EF4"/>
    <w:rsid w:val="00D74959"/>
    <w:rsid w:val="00D74FCD"/>
    <w:rsid w:val="00D81F22"/>
    <w:rsid w:val="00D829BF"/>
    <w:rsid w:val="00D868C8"/>
    <w:rsid w:val="00D901DF"/>
    <w:rsid w:val="00D915AA"/>
    <w:rsid w:val="00D93E34"/>
    <w:rsid w:val="00D9407D"/>
    <w:rsid w:val="00D95169"/>
    <w:rsid w:val="00D9527F"/>
    <w:rsid w:val="00DA2059"/>
    <w:rsid w:val="00DA4025"/>
    <w:rsid w:val="00DA57A7"/>
    <w:rsid w:val="00DA7048"/>
    <w:rsid w:val="00DB0800"/>
    <w:rsid w:val="00DB1634"/>
    <w:rsid w:val="00DB4DEA"/>
    <w:rsid w:val="00DB6F18"/>
    <w:rsid w:val="00DB77CE"/>
    <w:rsid w:val="00DB7FA0"/>
    <w:rsid w:val="00DC593E"/>
    <w:rsid w:val="00DC706A"/>
    <w:rsid w:val="00DC7D87"/>
    <w:rsid w:val="00DD5AEC"/>
    <w:rsid w:val="00DE049B"/>
    <w:rsid w:val="00DE3549"/>
    <w:rsid w:val="00DE71E0"/>
    <w:rsid w:val="00DF28E7"/>
    <w:rsid w:val="00DF4B49"/>
    <w:rsid w:val="00DF603B"/>
    <w:rsid w:val="00DF7353"/>
    <w:rsid w:val="00E02B0F"/>
    <w:rsid w:val="00E11AFD"/>
    <w:rsid w:val="00E128FB"/>
    <w:rsid w:val="00E17BBD"/>
    <w:rsid w:val="00E20333"/>
    <w:rsid w:val="00E20AD6"/>
    <w:rsid w:val="00E26771"/>
    <w:rsid w:val="00E267FB"/>
    <w:rsid w:val="00E30222"/>
    <w:rsid w:val="00E34570"/>
    <w:rsid w:val="00E34BA8"/>
    <w:rsid w:val="00E34BF9"/>
    <w:rsid w:val="00E3579D"/>
    <w:rsid w:val="00E361A1"/>
    <w:rsid w:val="00E36A92"/>
    <w:rsid w:val="00E37E35"/>
    <w:rsid w:val="00E40603"/>
    <w:rsid w:val="00E40A91"/>
    <w:rsid w:val="00E44E66"/>
    <w:rsid w:val="00E4508F"/>
    <w:rsid w:val="00E4535B"/>
    <w:rsid w:val="00E50325"/>
    <w:rsid w:val="00E52FDE"/>
    <w:rsid w:val="00E55423"/>
    <w:rsid w:val="00E572C5"/>
    <w:rsid w:val="00E61213"/>
    <w:rsid w:val="00E61FF6"/>
    <w:rsid w:val="00E64663"/>
    <w:rsid w:val="00E647B4"/>
    <w:rsid w:val="00E64A28"/>
    <w:rsid w:val="00E65FEC"/>
    <w:rsid w:val="00E7587F"/>
    <w:rsid w:val="00E802A0"/>
    <w:rsid w:val="00E80CFC"/>
    <w:rsid w:val="00E825CC"/>
    <w:rsid w:val="00E8294E"/>
    <w:rsid w:val="00E82C0B"/>
    <w:rsid w:val="00E86093"/>
    <w:rsid w:val="00E91C0B"/>
    <w:rsid w:val="00E9463D"/>
    <w:rsid w:val="00E94BFD"/>
    <w:rsid w:val="00E97342"/>
    <w:rsid w:val="00EA0600"/>
    <w:rsid w:val="00EA4730"/>
    <w:rsid w:val="00EA673D"/>
    <w:rsid w:val="00EA7A00"/>
    <w:rsid w:val="00EB0F32"/>
    <w:rsid w:val="00EB4A33"/>
    <w:rsid w:val="00EB6069"/>
    <w:rsid w:val="00EC19F1"/>
    <w:rsid w:val="00EC4512"/>
    <w:rsid w:val="00EC5F17"/>
    <w:rsid w:val="00EC6050"/>
    <w:rsid w:val="00EC644E"/>
    <w:rsid w:val="00ED014B"/>
    <w:rsid w:val="00ED3A98"/>
    <w:rsid w:val="00ED3EE8"/>
    <w:rsid w:val="00ED53CB"/>
    <w:rsid w:val="00ED58C2"/>
    <w:rsid w:val="00ED7A57"/>
    <w:rsid w:val="00EE10FA"/>
    <w:rsid w:val="00EE1A9C"/>
    <w:rsid w:val="00EE5A3F"/>
    <w:rsid w:val="00EE7AA9"/>
    <w:rsid w:val="00EF1254"/>
    <w:rsid w:val="00EF6A93"/>
    <w:rsid w:val="00F007EA"/>
    <w:rsid w:val="00F007F9"/>
    <w:rsid w:val="00F071C9"/>
    <w:rsid w:val="00F10B4C"/>
    <w:rsid w:val="00F15ACD"/>
    <w:rsid w:val="00F16F02"/>
    <w:rsid w:val="00F218A8"/>
    <w:rsid w:val="00F22AC6"/>
    <w:rsid w:val="00F23A6A"/>
    <w:rsid w:val="00F253CB"/>
    <w:rsid w:val="00F264B4"/>
    <w:rsid w:val="00F30EAF"/>
    <w:rsid w:val="00F31A3A"/>
    <w:rsid w:val="00F32D9B"/>
    <w:rsid w:val="00F35BF9"/>
    <w:rsid w:val="00F40552"/>
    <w:rsid w:val="00F41576"/>
    <w:rsid w:val="00F45DB5"/>
    <w:rsid w:val="00F46F6F"/>
    <w:rsid w:val="00F51D49"/>
    <w:rsid w:val="00F52416"/>
    <w:rsid w:val="00F52EF4"/>
    <w:rsid w:val="00F54782"/>
    <w:rsid w:val="00F6167A"/>
    <w:rsid w:val="00F66C8A"/>
    <w:rsid w:val="00F71F6B"/>
    <w:rsid w:val="00F74DED"/>
    <w:rsid w:val="00F77613"/>
    <w:rsid w:val="00F77646"/>
    <w:rsid w:val="00F804F4"/>
    <w:rsid w:val="00F8129D"/>
    <w:rsid w:val="00F82638"/>
    <w:rsid w:val="00F83429"/>
    <w:rsid w:val="00F84583"/>
    <w:rsid w:val="00F85937"/>
    <w:rsid w:val="00F86BD3"/>
    <w:rsid w:val="00F877D6"/>
    <w:rsid w:val="00F90B01"/>
    <w:rsid w:val="00F91CC5"/>
    <w:rsid w:val="00F94F8C"/>
    <w:rsid w:val="00F972AF"/>
    <w:rsid w:val="00FA5433"/>
    <w:rsid w:val="00FA59AC"/>
    <w:rsid w:val="00FA6BA9"/>
    <w:rsid w:val="00FB115C"/>
    <w:rsid w:val="00FB35CC"/>
    <w:rsid w:val="00FB6B89"/>
    <w:rsid w:val="00FB7787"/>
    <w:rsid w:val="00FC25FB"/>
    <w:rsid w:val="00FC2B31"/>
    <w:rsid w:val="00FC3576"/>
    <w:rsid w:val="00FC428F"/>
    <w:rsid w:val="00FD0C4C"/>
    <w:rsid w:val="00FD0E7A"/>
    <w:rsid w:val="00FD1131"/>
    <w:rsid w:val="00FD1384"/>
    <w:rsid w:val="00FD4581"/>
    <w:rsid w:val="00FD6268"/>
    <w:rsid w:val="00FE1141"/>
    <w:rsid w:val="00FE2004"/>
    <w:rsid w:val="00FE566B"/>
    <w:rsid w:val="00FE574F"/>
    <w:rsid w:val="00FE5981"/>
    <w:rsid w:val="00FE7A58"/>
    <w:rsid w:val="00FF16F0"/>
    <w:rsid w:val="00FF1920"/>
    <w:rsid w:val="00FF23B0"/>
    <w:rsid w:val="00FF2420"/>
    <w:rsid w:val="00FF2507"/>
    <w:rsid w:val="00FF3576"/>
    <w:rsid w:val="00FF3878"/>
    <w:rsid w:val="00FF59B7"/>
    <w:rsid w:val="00FF62D5"/>
    <w:rsid w:val="00FF7AA7"/>
    <w:rsid w:val="00FF7E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."/>
  <w:listSeparator w:val=","/>
  <w15:docId w15:val="{4B08B4F1-FE90-4391-9B9F-838A084755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378AF"/>
    <w:pPr>
      <w:ind w:left="720"/>
      <w:contextualSpacing/>
    </w:p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293A1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293A1F"/>
    <w:rPr>
      <w:rFonts w:ascii="Courier New" w:eastAsia="Times New Roman" w:hAnsi="Courier New" w:cs="Courier New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39847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513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4</Pages>
  <Words>410</Words>
  <Characters>2337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27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arry</dc:creator>
  <cp:lastModifiedBy>Winner,Lawrence Herman</cp:lastModifiedBy>
  <cp:revision>9</cp:revision>
  <dcterms:created xsi:type="dcterms:W3CDTF">2018-01-12T15:26:00Z</dcterms:created>
  <dcterms:modified xsi:type="dcterms:W3CDTF">2022-01-07T15:04:00Z</dcterms:modified>
</cp:coreProperties>
</file>